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94A081" w14:textId="77777777" w:rsidR="00681900" w:rsidRPr="00471277" w:rsidRDefault="00681900" w:rsidP="00681900">
      <w:pPr>
        <w:autoSpaceDE w:val="0"/>
        <w:autoSpaceDN w:val="0"/>
        <w:adjustRightInd w:val="0"/>
        <w:spacing w:line="400" w:lineRule="exact"/>
        <w:jc w:val="center"/>
        <w:rPr>
          <w:b/>
          <w:kern w:val="0"/>
          <w:sz w:val="28"/>
          <w:szCs w:val="28"/>
        </w:rPr>
      </w:pPr>
      <w:r w:rsidRPr="00681900">
        <w:rPr>
          <w:kern w:val="0"/>
          <w:sz w:val="28"/>
          <w:szCs w:val="28"/>
        </w:rPr>
        <w:t xml:space="preserve"> </w:t>
      </w:r>
      <w:r w:rsidRPr="00471277">
        <w:rPr>
          <w:b/>
          <w:kern w:val="0"/>
          <w:sz w:val="28"/>
          <w:szCs w:val="28"/>
        </w:rPr>
        <w:t>Optimal Behavior of Rice Farmers in the Imperfectly Competitive</w:t>
      </w:r>
    </w:p>
    <w:p w14:paraId="0EDE2F16" w14:textId="77777777"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14:paraId="7CC117A2" w14:textId="77777777" w:rsidR="005B3201" w:rsidRDefault="00015D85" w:rsidP="00681900">
      <w:pPr>
        <w:tabs>
          <w:tab w:val="left" w:pos="402"/>
          <w:tab w:val="center" w:pos="4819"/>
        </w:tabs>
        <w:jc w:val="center"/>
        <w:rPr>
          <w:b/>
          <w:kern w:val="0"/>
          <w:sz w:val="28"/>
          <w:szCs w:val="28"/>
        </w:rPr>
      </w:pPr>
      <w:r>
        <w:rPr>
          <w:noProof/>
          <w:sz w:val="28"/>
          <w:szCs w:val="28"/>
        </w:rPr>
        <mc:AlternateContent>
          <mc:Choice Requires="wps">
            <w:drawing>
              <wp:anchor distT="0" distB="0" distL="114300" distR="114300" simplePos="0" relativeHeight="3" behindDoc="0" locked="0" layoutInCell="1" allowOverlap="1" wp14:anchorId="50F51137" wp14:editId="64A23F03">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14:paraId="404C4A95"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49D602B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F51137" id="_x0000_t202" coordsize="21600,21600" o:spt="202" path="m,l,21600r21600,l21600,xe">
                <v:stroke joinstyle="miter"/>
                <v:path gradientshapeok="t" o:connecttype="rect"/>
              </v:shapetype>
              <v:shape id="Text Box 169" o:spid="_x0000_s1026"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" fillcolor="#d8d8d8">
                <v:textbox inset="1mm,.7pt,1mm,.7pt">
                  <w:txbxContent>
                    <w:p w14:paraId="404C4A95"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49D602B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v:textbox>
              </v:shape>
            </w:pict>
          </mc:Fallback>
        </mc:AlternateContent>
      </w:r>
      <w:r>
        <w:rPr>
          <w:b/>
          <w:noProof/>
          <w:sz w:val="28"/>
          <w:szCs w:val="28"/>
        </w:rPr>
        <mc:AlternateContent>
          <mc:Choice Requires="wps">
            <w:drawing>
              <wp:anchor distT="0" distB="0" distL="114300" distR="114300" simplePos="0" relativeHeight="8" behindDoc="0" locked="0" layoutInCell="1" allowOverlap="1" wp14:anchorId="3F5837F2" wp14:editId="3667214C">
                <wp:simplePos x="0" y="0"/>
                <wp:positionH relativeFrom="column">
                  <wp:posOffset>2531110</wp:posOffset>
                </wp:positionH>
                <wp:positionV relativeFrom="paragraph">
                  <wp:posOffset>35560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5C09F7F2"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5837F2" id="Text Box 377" o:spid="_x0000_s1027" type="#_x0000_t202" style="position:absolute;left:0;text-align:left;margin-left:199.3pt;margin-top:28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" fillcolor="#d8d8d8">
                <v:textbox inset="1mm,.7pt,1mm,.7pt">
                  <w:txbxContent>
                    <w:p w14:paraId="5C09F7F2"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681900" w:rsidRPr="00471277">
        <w:rPr>
          <w:b/>
          <w:kern w:val="0"/>
          <w:sz w:val="28"/>
          <w:szCs w:val="28"/>
        </w:rPr>
        <w:t>Uncertain Returns on Land Lease Investment</w:t>
      </w:r>
    </w:p>
    <w:p w14:paraId="16B4AE58" w14:textId="77777777" w:rsidR="00D90E7A" w:rsidRPr="00471277" w:rsidRDefault="00015D85" w:rsidP="00D90E7A">
      <w:pPr>
        <w:tabs>
          <w:tab w:val="left" w:pos="402"/>
          <w:tab w:val="center" w:pos="4819"/>
        </w:tabs>
        <w:spacing w:line="240" w:lineRule="exact"/>
        <w:jc w:val="center"/>
        <w:rPr>
          <w:b/>
          <w:sz w:val="28"/>
          <w:szCs w:val="28"/>
        </w:rPr>
      </w:pPr>
      <w:r>
        <w:rPr>
          <w:rFonts w:eastAsia="ＭＳ Ｐゴシック"/>
          <w:noProof/>
          <w:sz w:val="28"/>
        </w:rPr>
        <mc:AlternateContent>
          <mc:Choice Requires="wps">
            <w:drawing>
              <wp:anchor distT="0" distB="0" distL="114300" distR="114300" simplePos="0" relativeHeight="4" behindDoc="0" locked="0" layoutInCell="1" allowOverlap="1" wp14:anchorId="2D75270B" wp14:editId="0267A0F3">
                <wp:simplePos x="0" y="0"/>
                <wp:positionH relativeFrom="column">
                  <wp:posOffset>431165</wp:posOffset>
                </wp:positionH>
                <wp:positionV relativeFrom="paragraph">
                  <wp:posOffset>78105</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14:paraId="2E4F37DB"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301E9B29"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75270B" id="Text Box 177" o:spid="_x0000_s1028" type="#_x0000_t202" style="position:absolute;left:0;text-align:left;margin-left:33.95pt;margin-top:6.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" fillcolor="#d8d8d8">
                <v:textbox inset="1mm,.7pt,1mm,.7pt">
                  <w:txbxContent>
                    <w:p w14:paraId="2E4F37DB"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301E9B29"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v:textbox>
              </v:shape>
            </w:pict>
          </mc:Fallback>
        </mc:AlternateContent>
      </w:r>
    </w:p>
    <w:p w14:paraId="2C912FA0" w14:textId="77777777"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14:anchorId="5C96367C" wp14:editId="09B51356">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4596755C"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96367C" id="Text Box 449" o:spid="_x0000_s1029"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" fillcolor="#d8d8d8">
                <v:textbox inset="1mm,.7pt,1mm,.7pt">
                  <w:txbxContent>
                    <w:p w14:paraId="4596755C"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14:anchorId="02B37E06" wp14:editId="3AF64D00">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14:paraId="6BCF009F"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37E06" id="Text Box 373" o:spid="_x0000_s1030"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" fillcolor="#d8d8d8">
                <v:textbox inset="1mm,.7pt,1mm,.7pt">
                  <w:txbxContent>
                    <w:p w14:paraId="6BCF009F"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14:anchorId="15F4C1E9" wp14:editId="69BFC801">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14:paraId="62D99109"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F4C1E9" id="Text Box 374" o:spid="_x0000_s1031"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KeVLQIAAFgEAAAOAAAAZHJzL2Uyb0RvYy54bWysVNtu2zAMfR+wfxD0vthO1tQ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" fillcolor="#d8d8d8">
                <v:textbox inset="1mm,.7pt,1mm,.7pt">
                  <w:txbxContent>
                    <w:p w14:paraId="62D99109"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r w:rsidR="00681900" w:rsidRPr="004E0045">
        <w:rPr>
          <w:b/>
          <w:sz w:val="28"/>
        </w:rPr>
        <w:t>Ueo</w:t>
      </w:r>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r w:rsidR="00681900" w:rsidRPr="004E0045">
        <w:rPr>
          <w:rFonts w:hint="eastAsia"/>
          <w:b/>
          <w:sz w:val="28"/>
        </w:rPr>
        <w:t>Tsuteto Tachi</w:t>
      </w:r>
      <w:r w:rsidR="005B3201" w:rsidRPr="00DA4015">
        <w:rPr>
          <w:sz w:val="28"/>
          <w:vertAlign w:val="superscript"/>
        </w:rPr>
        <w:t>2</w:t>
      </w:r>
    </w:p>
    <w:p w14:paraId="58DCD5CE" w14:textId="77777777" w:rsidR="00D90E7A" w:rsidRDefault="00D90E7A" w:rsidP="00282E62">
      <w:pPr>
        <w:jc w:val="left"/>
      </w:pPr>
    </w:p>
    <w:p w14:paraId="2B032105" w14:textId="77777777" w:rsidR="005B3201" w:rsidRDefault="00015D85" w:rsidP="00D90E7A">
      <w:r>
        <w:rPr>
          <w:noProof/>
          <w:sz w:val="28"/>
          <w:szCs w:val="28"/>
        </w:rPr>
        <mc:AlternateContent>
          <mc:Choice Requires="wps">
            <w:drawing>
              <wp:anchor distT="0" distB="0" distL="114300" distR="114300" simplePos="0" relativeHeight="13" behindDoc="0" locked="0" layoutInCell="1" allowOverlap="1" wp14:anchorId="7D68CFB0" wp14:editId="38F48069">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14:paraId="7AC1B4C4"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68CFB0" id="Text Box 450" o:spid="_x0000_s1032"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" fillcolor="#d8d8d8">
                <v:textbox inset="1mm,.7pt,1mm,.7pt">
                  <w:txbxContent>
                    <w:p w14:paraId="7AC1B4C4"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14:paraId="321686D9" w14:textId="77777777"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14:anchorId="16EEFE29" wp14:editId="69991F58">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14:paraId="72EE8607"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4398A3D1"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14:paraId="51D16AB5" w14:textId="77777777"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EFE29" id="Text Box 385" o:spid="_x0000_s1033"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" fillcolor="#d8d8d8">
                <v:textbox inset="5.85pt,.7pt,5.85pt,.7pt">
                  <w:txbxContent>
                    <w:p w14:paraId="72EE8607"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4398A3D1"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14:paraId="51D16AB5" w14:textId="77777777"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14:anchorId="32545281" wp14:editId="67EDE90A">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5689A52C"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545281" id="Text Box 451" o:spid="_x0000_s1034"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SsNLAIAAFg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" fillcolor="#d8d8d8">
                <v:textbox inset="1mm,.7pt,1mm,.7pt">
                  <w:txbxContent>
                    <w:p w14:paraId="5689A52C"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253FF7FE" w14:textId="77777777"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14:paraId="221997DA" w14:textId="77777777"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14:anchorId="2D121E18" wp14:editId="2B19430E">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14:paraId="041BF9D5"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121E18" id="Text Box 453" o:spid="_x0000_s1035"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HNiLgIAAFgEAAAOAAAAZHJzL2Uyb0RvYy54bWysVNtu2zAMfR+wfxD0vthOm8w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" fillcolor="#d8d8d8">
                <v:textbox inset="1mm,.7pt,1mm,.7pt">
                  <w:txbxContent>
                    <w:p w14:paraId="041BF9D5"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v:textbox>
              </v:shape>
            </w:pict>
          </mc:Fallback>
        </mc:AlternateContent>
      </w:r>
      <w:r>
        <w:rPr>
          <w:noProof/>
        </w:rPr>
        <mc:AlternateContent>
          <mc:Choice Requires="wps">
            <w:drawing>
              <wp:anchor distT="0" distB="0" distL="114300" distR="114300" simplePos="0" relativeHeight="15" behindDoc="0" locked="0" layoutInCell="1" allowOverlap="1" wp14:anchorId="032E3CBE" wp14:editId="1FDCF188">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3FF35DA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2E3CBE" id="Text Box 452" o:spid="_x0000_s1036"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B+LgIAAFk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" fillcolor="#d8d8d8">
                <v:textbox inset="1mm,.7pt,1mm,.7pt">
                  <w:txbxContent>
                    <w:p w14:paraId="3FF35DA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4AE35219" w14:textId="77777777"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14:paraId="0DD16300" w14:textId="77777777" w:rsidR="005B3201" w:rsidRPr="004E0045" w:rsidRDefault="00282E62" w:rsidP="002F2A3D">
      <w:pPr>
        <w:pStyle w:val="af1"/>
        <w:rPr>
          <w:rFonts w:ascii="Times New Roman" w:hAnsi="Times New Roman"/>
          <w:b/>
        </w:rPr>
      </w:pPr>
      <w:r w:rsidRPr="004E0045">
        <w:rPr>
          <w:rFonts w:ascii="Times New Roman" w:hAnsi="Times New Roman"/>
          <w:b/>
        </w:rPr>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14:paraId="34CFA947" w14:textId="77777777"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21" behindDoc="0" locked="0" layoutInCell="1" allowOverlap="1" wp14:anchorId="7A2AC433" wp14:editId="55B5C88B">
                <wp:simplePos x="0" y="0"/>
                <wp:positionH relativeFrom="column">
                  <wp:posOffset>1089660</wp:posOffset>
                </wp:positionH>
                <wp:positionV relativeFrom="paragraph">
                  <wp:posOffset>4497705</wp:posOffset>
                </wp:positionV>
                <wp:extent cx="1308735" cy="161925"/>
                <wp:effectExtent l="13335" t="11430" r="11430" b="7620"/>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14:paraId="39F6B877"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2AC433" id="Text Box 461" o:spid="_x0000_s1037" type="#_x0000_t202" style="position:absolute;left:0;text-align:left;margin-left:85.8pt;margin-top:354.15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" fillcolor="#d8d8d8">
                <v:textbox inset="1mm,.7pt,1mm,.7pt">
                  <w:txbxContent>
                    <w:p w14:paraId="39F6B877"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Pr>
          <w:noProof/>
        </w:rPr>
        <mc:AlternateContent>
          <mc:Choice Requires="wps">
            <w:drawing>
              <wp:anchor distT="0" distB="0" distL="114300" distR="114300" simplePos="0" relativeHeight="5" behindDoc="0" locked="0" layoutInCell="1" allowOverlap="1" wp14:anchorId="39DB6B9E" wp14:editId="31BC4E30">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14:paraId="7053B686"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DB6B9E" id="Text Box 183" o:spid="_x0000_s1038"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" fillcolor="#d8d8d8">
                <v:textbox inset="1mm,.7pt,1mm,.7pt">
                  <w:txbxContent>
                    <w:p w14:paraId="7053B686"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v:textbox>
              </v:shape>
            </w:pict>
          </mc:Fallback>
        </mc:AlternateContent>
      </w:r>
      <w:r w:rsidR="00681900" w:rsidRPr="00681900">
        <w:t xml:space="preserve"> </w:t>
      </w:r>
      <w:r w:rsidR="00681900" w:rsidRPr="00282E62">
        <w:rPr>
          <w:szCs w:val="20"/>
        </w:rPr>
        <w:t>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w:t>
      </w:r>
      <w:r w:rsidR="00681900" w:rsidRPr="00282E62">
        <w:rPr>
          <w:szCs w:val="20"/>
        </w:rPr>
        <w:t xml:space="preserve">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overevaluation of the number of farmland lease contracts, resulting from the implicit assumption that the farmland lease market was perfectly competitive. </w:t>
      </w:r>
    </w:p>
    <w:p w14:paraId="1D9DDE10" w14:textId="77777777"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14:paraId="4C5CDA69" w14:textId="77777777" w:rsidR="00681900" w:rsidRDefault="00015D85" w:rsidP="00D93598">
      <w:pPr>
        <w:jc w:val="left"/>
      </w:pPr>
      <w:r>
        <w:rPr>
          <w:noProof/>
        </w:rPr>
        <mc:AlternateContent>
          <mc:Choice Requires="wps">
            <w:drawing>
              <wp:anchor distT="0" distB="0" distL="114300" distR="114300" simplePos="0" relativeHeight="10" behindDoc="0" locked="0" layoutInCell="1" allowOverlap="1" wp14:anchorId="20104D59" wp14:editId="2C7414DE">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14:paraId="2637B163"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419CF217"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104D59" id="Text Box 388" o:spid="_x0000_s1039"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" fillcolor="#d8d8d8">
                <v:textbox inset="5.85pt,.7pt,5.85pt,.7pt">
                  <w:txbxContent>
                    <w:p w14:paraId="2637B163"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419CF217"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v:textbox>
              </v:shape>
            </w:pict>
          </mc:Fallback>
        </mc:AlternateContent>
      </w:r>
    </w:p>
    <w:p w14:paraId="2133DCBE" w14:textId="77777777" w:rsidR="00F27C7A" w:rsidRDefault="00681900" w:rsidP="00F27C7A">
      <w:pPr>
        <w:rPr>
          <w:color w:val="000000"/>
          <w:szCs w:val="20"/>
        </w:rPr>
      </w:pPr>
      <w:r>
        <w:br w:type="page"/>
      </w:r>
      <w:r w:rsidR="00015D85">
        <w:rPr>
          <w:noProof/>
          <w:color w:val="000000"/>
          <w:szCs w:val="20"/>
        </w:rPr>
        <w:lastRenderedPageBreak/>
        <mc:AlternateContent>
          <mc:Choice Requires="wpg">
            <w:drawing>
              <wp:inline distT="0" distB="0" distL="0" distR="0" wp14:anchorId="7C5151B3" wp14:editId="56B8440D">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7FA40" w14:textId="77777777" w:rsidR="003E48F5" w:rsidRDefault="003E48F5" w:rsidP="003E48F5">
                              <w:r w:rsidRPr="003E48F5">
                                <w:rPr>
                                  <w:rFonts w:ascii="Century" w:hAnsi="Century"/>
                                  <w:sz w:val="21"/>
                                  <w:szCs w:val="22"/>
                                </w:rPr>
                                <w:object w:dxaOrig="525" w:dyaOrig="255" w14:anchorId="36389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25pt;height:12.75pt" o:ole="">
                                    <v:imagedata r:id="rId8" o:title=""/>
                                  </v:shape>
                                  <o:OLEObject Type="Embed" ProgID="Equation.DSMT4" ShapeID="_x0000_i1026" DrawAspect="Content" ObjectID="_1603195800" r:id="rId9"/>
                                </w:object>
                              </w:r>
                            </w:p>
                            <w:p w14:paraId="71E84EA0" w14:textId="77777777"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3DE819" w14:textId="77777777" w:rsidR="003E48F5" w:rsidRDefault="003E48F5" w:rsidP="003E48F5">
                              <w:r w:rsidRPr="003E48F5">
                                <w:rPr>
                                  <w:rFonts w:ascii="Century" w:hAnsi="Century"/>
                                  <w:sz w:val="21"/>
                                  <w:szCs w:val="22"/>
                                </w:rPr>
                                <w:object w:dxaOrig="225" w:dyaOrig="225" w14:anchorId="346880E2">
                                  <v:shape id="_x0000_i1028" type="#_x0000_t75" style="width:12pt;height:12pt" o:ole="">
                                    <v:imagedata r:id="rId10" o:title=""/>
                                  </v:shape>
                                  <o:OLEObject Type="Embed" ProgID="Equation.DSMT4" ShapeID="_x0000_i1028" DrawAspect="Content" ObjectID="_1603195801" r:id="rId11"/>
                                </w:object>
                              </w:r>
                            </w:p>
                            <w:p w14:paraId="5FFDC259" w14:textId="77777777"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139EC8" w14:textId="77777777" w:rsidR="003E48F5" w:rsidRDefault="003E48F5" w:rsidP="003E48F5">
                              <w:r w:rsidRPr="003E48F5">
                                <w:rPr>
                                  <w:rFonts w:ascii="Century" w:hAnsi="Century"/>
                                  <w:sz w:val="21"/>
                                  <w:szCs w:val="22"/>
                                </w:rPr>
                                <w:object w:dxaOrig="315" w:dyaOrig="300" w14:anchorId="282527D5">
                                  <v:shape id="_x0000_i1030" type="#_x0000_t75" style="width:15.75pt;height:14.25pt" o:ole="">
                                    <v:imagedata r:id="rId12" o:title=""/>
                                  </v:shape>
                                  <o:OLEObject Type="Embed" ProgID="Equation.DSMT4" ShapeID="_x0000_i1030" DrawAspect="Content" ObjectID="_1603195802" r:id="rId13"/>
                                </w:object>
                              </w:r>
                            </w:p>
                            <w:p w14:paraId="3EBF2D7B" w14:textId="77777777"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FFDDAA" w14:textId="77777777" w:rsidR="003E48F5" w:rsidRDefault="003E48F5" w:rsidP="003E48F5">
                              <w:r w:rsidRPr="003E48F5">
                                <w:rPr>
                                  <w:rFonts w:ascii="Century" w:hAnsi="Century"/>
                                  <w:sz w:val="21"/>
                                  <w:szCs w:val="22"/>
                                </w:rPr>
                                <w:object w:dxaOrig="255" w:dyaOrig="300" w14:anchorId="3475E607">
                                  <v:shape id="_x0000_i1032" type="#_x0000_t75" style="width:12.75pt;height:14.25pt" o:ole="">
                                    <v:imagedata r:id="rId14" o:title=""/>
                                  </v:shape>
                                  <o:OLEObject Type="Embed" ProgID="Equation.DSMT4" ShapeID="_x0000_i1032" DrawAspect="Content" ObjectID="_1603195803" r:id="rId15"/>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30DC24"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A06779B">
                                  <v:shape id="_x0000_i1034" type="#_x0000_t75" style="width:16.5pt;height:12pt" o:ole="">
                                    <v:imagedata r:id="rId16" o:title=""/>
                                  </v:shape>
                                  <o:OLEObject Type="Embed" ProgID="Equation.DSMT4" ShapeID="_x0000_i1034" DrawAspect="Content" ObjectID="_1603195804" r:id="rId17"/>
                                </w:object>
                              </w:r>
                            </w:p>
                            <w:p w14:paraId="747A1B54" w14:textId="77777777"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8EB546" w14:textId="77777777" w:rsidR="003E48F5" w:rsidRDefault="003E48F5" w:rsidP="003E48F5">
                              <w:r w:rsidRPr="003E48F5">
                                <w:rPr>
                                  <w:rFonts w:ascii="Century" w:hAnsi="Century"/>
                                  <w:sz w:val="21"/>
                                  <w:szCs w:val="22"/>
                                </w:rPr>
                                <w:object w:dxaOrig="1560" w:dyaOrig="510" w14:anchorId="55273FB6">
                                  <v:shape id="_x0000_i1036" type="#_x0000_t75" style="width:78pt;height:26.25pt" o:ole="">
                                    <v:imagedata r:id="rId18" o:title=""/>
                                  </v:shape>
                                  <o:OLEObject Type="Embed" ProgID="Equation.DSMT4" ShapeID="_x0000_i1036" DrawAspect="Content" ObjectID="_1603195805" r:id="rId19"/>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13BCBC" w14:textId="77777777" w:rsidR="003E48F5" w:rsidRDefault="003E48F5" w:rsidP="003E48F5">
                              <w:r w:rsidRPr="003E48F5">
                                <w:rPr>
                                  <w:rFonts w:ascii="Century" w:hAnsi="Century"/>
                                  <w:sz w:val="21"/>
                                  <w:szCs w:val="22"/>
                                </w:rPr>
                                <w:object w:dxaOrig="840" w:dyaOrig="525" w14:anchorId="5DC4111E">
                                  <v:shape id="_x0000_i1038" type="#_x0000_t75" style="width:42pt;height:26.25pt" o:ole="">
                                    <v:imagedata r:id="rId20" o:title=""/>
                                  </v:shape>
                                  <o:OLEObject Type="Embed" ProgID="Equation.DSMT4" ShapeID="_x0000_i1038" DrawAspect="Content" ObjectID="_1603195806" r:id="rId21"/>
                                </w:object>
                              </w:r>
                            </w:p>
                            <w:p w14:paraId="743C482B" w14:textId="77777777"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5CDDF8" w14:textId="77777777"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C5151B3" id="グループ化 32" o:spid="_x0000_s1040"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">
                <v:shape id="テキスト ボックス 69" o:spid="_x0000_s1041" type="#_x0000_t202" style="position:absolute;left:7240;top:10907;width:4782;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o:lock v:ext="edit" aspectratio="t"/>
                  <v:textbox inset="5.85pt,.7pt,5.85pt,.7pt">
                    <w:txbxContent>
                      <w:p w14:paraId="4B17FA40" w14:textId="77777777" w:rsidR="003E48F5" w:rsidRDefault="003E48F5" w:rsidP="003E48F5">
                        <w:r w:rsidRPr="003E48F5">
                          <w:rPr>
                            <w:rFonts w:ascii="Century" w:hAnsi="Century"/>
                            <w:sz w:val="21"/>
                            <w:szCs w:val="22"/>
                          </w:rPr>
                          <w:object w:dxaOrig="525" w:dyaOrig="255" w14:anchorId="36389994">
                            <v:shape id="_x0000_i1026" type="#_x0000_t75" style="width:26.25pt;height:12.75pt" o:ole="">
                              <v:imagedata r:id="rId8" o:title=""/>
                            </v:shape>
                            <o:OLEObject Type="Embed" ProgID="Equation.DSMT4" ShapeID="_x0000_i1026" DrawAspect="Content" ObjectID="_1603195800" r:id="rId22"/>
                          </w:object>
                        </w:r>
                      </w:p>
                      <w:p w14:paraId="71E84EA0" w14:textId="77777777" w:rsidR="003E48F5" w:rsidRDefault="003E48F5" w:rsidP="003E48F5"/>
                    </w:txbxContent>
                  </v:textbox>
                </v:shape>
                <v:shape id="フリーフォーム 71" o:spid="_x0000_s1042" style="position:absolute;left:3017;top:9190;width:12534;height:4826;rotation:-11606056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3" type="#_x0000_t202" style="position:absolute;left:24693;top:13228;width:245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" stroked="f">
                  <o:lock v:ext="edit" aspectratio="t"/>
                  <v:textbox inset="5.85pt,.7pt,5.85pt,.7pt">
                    <w:txbxContent>
                      <w:p w14:paraId="163DE819" w14:textId="77777777" w:rsidR="003E48F5" w:rsidRDefault="003E48F5" w:rsidP="003E48F5">
                        <w:r w:rsidRPr="003E48F5">
                          <w:rPr>
                            <w:rFonts w:ascii="Century" w:hAnsi="Century"/>
                            <w:sz w:val="21"/>
                            <w:szCs w:val="22"/>
                          </w:rPr>
                          <w:object w:dxaOrig="225" w:dyaOrig="225" w14:anchorId="346880E2">
                            <v:shape id="_x0000_i1028" type="#_x0000_t75" style="width:12pt;height:12pt" o:ole="">
                              <v:imagedata r:id="rId10" o:title=""/>
                            </v:shape>
                            <o:OLEObject Type="Embed" ProgID="Equation.DSMT4" ShapeID="_x0000_i1028" DrawAspect="Content" ObjectID="_1603195801" r:id="rId23"/>
                          </w:object>
                        </w:r>
                      </w:p>
                      <w:p w14:paraId="5FFDC259" w14:textId="77777777" w:rsidR="003E48F5" w:rsidRDefault="003E48F5" w:rsidP="003E48F5"/>
                    </w:txbxContent>
                  </v:textbox>
                </v:shape>
                <v:shape id="テキスト ボックス 66" o:spid="_x0000_s1044" type="#_x0000_t202" style="position:absolute;left:13785;top:14481;width:4227;height:3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ZedwQAAANsAAAAPAAAAZHJzL2Rvd25yZXYueG1sRE9Na8Mw&#10;DL0X+h+MCru1zj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KuJl53BAAAA2wAAAA8AAAAA&#10;AAAAAAAAAAAABwIAAGRycy9kb3ducmV2LnhtbFBLBQYAAAAAAwADALcAAAD1AgAAAAA=&#10;" stroked="f">
                  <o:lock v:ext="edit" aspectratio="t"/>
                  <v:textbox inset="5.85pt,.7pt,5.85pt,.7pt">
                    <w:txbxContent>
                      <w:p w14:paraId="4F139EC8" w14:textId="77777777" w:rsidR="003E48F5" w:rsidRDefault="003E48F5" w:rsidP="003E48F5">
                        <w:r w:rsidRPr="003E48F5">
                          <w:rPr>
                            <w:rFonts w:ascii="Century" w:hAnsi="Century"/>
                            <w:sz w:val="21"/>
                            <w:szCs w:val="22"/>
                          </w:rPr>
                          <w:object w:dxaOrig="315" w:dyaOrig="300" w14:anchorId="282527D5">
                            <v:shape id="_x0000_i1030" type="#_x0000_t75" style="width:15.75pt;height:14.25pt" o:ole="">
                              <v:imagedata r:id="rId12" o:title=""/>
                            </v:shape>
                            <o:OLEObject Type="Embed" ProgID="Equation.DSMT4" ShapeID="_x0000_i1030" DrawAspect="Content" ObjectID="_1603195802" r:id="rId24"/>
                          </w:object>
                        </w:r>
                      </w:p>
                      <w:p w14:paraId="3EBF2D7B" w14:textId="77777777" w:rsidR="003E48F5" w:rsidRDefault="003E48F5" w:rsidP="003E48F5"/>
                    </w:txbxContent>
                  </v:textbox>
                </v:shape>
                <v:shape id="テキスト ボックス 67" o:spid="_x0000_s1045" type="#_x0000_t202" style="position:absolute;left:10536;top:14481;width:3123;height:2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wQAAANsAAAAPAAAAZHJzL2Rvd25yZXYueG1sRE9Na8Mw&#10;DL0X+h+MCru1zs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CRgD+nBAAAA2wAAAA8AAAAA&#10;AAAAAAAAAAAABwIAAGRycy9kb3ducmV2LnhtbFBLBQYAAAAAAwADALcAAAD1AgAAAAA=&#10;" stroked="f">
                  <o:lock v:ext="edit" aspectratio="t"/>
                  <v:textbox inset="5.85pt,.7pt,5.85pt,.7pt">
                    <w:txbxContent>
                      <w:p w14:paraId="15FFDDAA" w14:textId="77777777" w:rsidR="003E48F5" w:rsidRDefault="003E48F5" w:rsidP="003E48F5">
                        <w:r w:rsidRPr="003E48F5">
                          <w:rPr>
                            <w:rFonts w:ascii="Century" w:hAnsi="Century"/>
                            <w:sz w:val="21"/>
                            <w:szCs w:val="22"/>
                          </w:rPr>
                          <w:object w:dxaOrig="255" w:dyaOrig="300" w14:anchorId="3475E607">
                            <v:shape id="_x0000_i1032" type="#_x0000_t75" style="width:12.75pt;height:14.25pt" o:ole="">
                              <v:imagedata r:id="rId14" o:title=""/>
                            </v:shape>
                            <o:OLEObject Type="Embed" ProgID="Equation.DSMT4" ShapeID="_x0000_i1032" DrawAspect="Content" ObjectID="_1603195803" r:id="rId25"/>
                          </w:object>
                        </w:r>
                      </w:p>
                    </w:txbxContent>
                  </v:textbox>
                </v:shape>
                <v:shape id="テキスト ボックス 62" o:spid="_x0000_s1046" type="#_x0000_t202" style="position:absolute;top:20933;width:314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pywQAAANsAAAAPAAAAZHJzL2Rvd25yZXYueG1sRE9Na8Mw&#10;DL0X+h+MCru1zgYb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EssqnLBAAAA2wAAAA8AAAAA&#10;AAAAAAAAAAAABwIAAGRycy9kb3ducmV2LnhtbFBLBQYAAAAAAwADALcAAAD1AgAAAAA=&#10;" stroked="f">
                  <o:lock v:ext="edit" aspectratio="t"/>
                  <v:textbox inset="5.85pt,.7pt,5.85pt,.7pt">
                    <w:txbxContent>
                      <w:p w14:paraId="3330DC24"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A06779B">
                            <v:shape id="_x0000_i1034" type="#_x0000_t75" style="width:16.5pt;height:12pt" o:ole="">
                              <v:imagedata r:id="rId16" o:title=""/>
                            </v:shape>
                            <o:OLEObject Type="Embed" ProgID="Equation.DSMT4" ShapeID="_x0000_i1034" DrawAspect="Content" ObjectID="_1603195804" r:id="rId26"/>
                          </w:object>
                        </w:r>
                      </w:p>
                      <w:p w14:paraId="747A1B54" w14:textId="77777777" w:rsidR="003E48F5" w:rsidRDefault="003E48F5" w:rsidP="003E48F5">
                        <w:pPr>
                          <w:rPr>
                            <w:rFonts w:ascii="ＭＳ ゴシック" w:eastAsia="ＭＳ ゴシック" w:hAnsi="ＭＳ ゴシック"/>
                            <w:sz w:val="19"/>
                            <w:szCs w:val="19"/>
                          </w:rPr>
                        </w:pPr>
                      </w:p>
                    </w:txbxContent>
                  </v:textbox>
                </v:shape>
                <v:line id="直線コネクタ 73" o:spid="_x0000_s1047" style="position:absolute;flip:y;visibility:visible;mso-wrap-style:square" from="3017,4316" to="3023,2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o:lock v:ext="edit" aspectratio="t"/>
                </v:line>
                <v:shape id="テキスト ボックス 63" o:spid="_x0000_s1048" type="#_x0000_t202" style="position:absolute;left:6546;top:17728;width:11397;height:3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" stroked="f">
                  <o:lock v:ext="edit" aspectratio="t"/>
                  <v:textbox style="mso-fit-shape-to-text:t" inset="5.85pt,.7pt,5.85pt,.7pt">
                    <w:txbxContent>
                      <w:p w14:paraId="7E8EB546" w14:textId="77777777" w:rsidR="003E48F5" w:rsidRDefault="003E48F5" w:rsidP="003E48F5">
                        <w:r w:rsidRPr="003E48F5">
                          <w:rPr>
                            <w:rFonts w:ascii="Century" w:hAnsi="Century"/>
                            <w:sz w:val="21"/>
                            <w:szCs w:val="22"/>
                          </w:rPr>
                          <w:object w:dxaOrig="1560" w:dyaOrig="510" w14:anchorId="55273FB6">
                            <v:shape id="_x0000_i1036" type="#_x0000_t75" style="width:78pt;height:26.25pt" o:ole="">
                              <v:imagedata r:id="rId18" o:title=""/>
                            </v:shape>
                            <o:OLEObject Type="Embed" ProgID="Equation.DSMT4" ShapeID="_x0000_i1036" DrawAspect="Content" ObjectID="_1603195805" r:id="rId27"/>
                          </w:object>
                        </w:r>
                      </w:p>
                    </w:txbxContent>
                  </v:textbox>
                </v:shape>
                <v:line id="直線コネクタ 64" o:spid="_x0000_s1049" style="position:absolute;visibility:visible;mso-wrap-style:square" from="3109,14249" to="25207,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o:lock v:ext="edit" aspectratio="t"/>
                </v:line>
                <v:shape id="テキスト ボックス 74" o:spid="_x0000_s1050" type="#_x0000_t202" style="position:absolute;left:278;width:6033;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" stroked="f">
                  <v:fill opacity="0"/>
                  <o:lock v:ext="edit" aspectratio="t"/>
                  <v:textbox inset="5.85pt,.7pt,5.85pt,.7pt">
                    <w:txbxContent>
                      <w:p w14:paraId="3413BCBC" w14:textId="77777777" w:rsidR="003E48F5" w:rsidRDefault="003E48F5" w:rsidP="003E48F5">
                        <w:r w:rsidRPr="003E48F5">
                          <w:rPr>
                            <w:rFonts w:ascii="Century" w:hAnsi="Century"/>
                            <w:sz w:val="21"/>
                            <w:szCs w:val="22"/>
                          </w:rPr>
                          <w:object w:dxaOrig="840" w:dyaOrig="525" w14:anchorId="5DC4111E">
                            <v:shape id="_x0000_i1038" type="#_x0000_t75" style="width:42pt;height:26.25pt" o:ole="">
                              <v:imagedata r:id="rId20" o:title=""/>
                            </v:shape>
                            <o:OLEObject Type="Embed" ProgID="Equation.DSMT4" ShapeID="_x0000_i1038" DrawAspect="Content" ObjectID="_1603195806" r:id="rId28"/>
                          </w:object>
                        </w:r>
                      </w:p>
                      <w:p w14:paraId="743C482B" w14:textId="77777777" w:rsidR="003E48F5" w:rsidRDefault="003E48F5" w:rsidP="003E48F5"/>
                    </w:txbxContent>
                  </v:textbox>
                </v:shape>
                <v:shape id="テキスト ボックス 68" o:spid="_x0000_s1051" type="#_x0000_t202" style="position:absolute;left:1067;top:13460;width:1842;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" stroked="f">
                  <v:fill opacity="0"/>
                  <o:lock v:ext="edit" aspectratio="t"/>
                  <v:textbox inset="5.85pt,.7pt,5.85pt,.7pt">
                    <w:txbxContent>
                      <w:p w14:paraId="4E5CDDF8" w14:textId="77777777" w:rsidR="003E48F5" w:rsidRDefault="003E48F5" w:rsidP="003E48F5">
                        <w:r>
                          <w:t>0</w:t>
                        </w:r>
                      </w:p>
                    </w:txbxContent>
                  </v:textbox>
                </v:shape>
                <v:line id="直線コネクタ 72" o:spid="_x0000_s1052" style="position:absolute;flip:y;visibility:visible;mso-wrap-style:square" from="2970,5245" to="22518,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直線コネクタ 70" o:spid="_x0000_s1053" style="position:absolute;visibility:visible;mso-wrap-style:square" from="15456,11418" to="15456,1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o:lock v:ext="edit" aspectratio="t"/>
                </v:line>
                <w10:anchorlock/>
              </v:group>
            </w:pict>
          </mc:Fallback>
        </mc:AlternateContent>
      </w:r>
    </w:p>
    <w:p w14:paraId="5DA81C65" w14:textId="77777777" w:rsidR="00D14D51" w:rsidRDefault="00015D85" w:rsidP="00D14D51">
      <w:r>
        <w:rPr>
          <w:noProof/>
        </w:rPr>
        <mc:AlternateContent>
          <mc:Choice Requires="wps">
            <w:drawing>
              <wp:anchor distT="0" distB="0" distL="114300" distR="114300" simplePos="0" relativeHeight="11" behindDoc="0" locked="0" layoutInCell="1" allowOverlap="1" wp14:anchorId="761782A8" wp14:editId="7EFC625C">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5F816" w14:textId="77777777"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782A8" id="テキスト ボックス 61" o:spid="_x0000_s1054"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" filled="f" stroked="f">
                <o:lock v:ext="edit" aspectratio="t"/>
                <v:textbox inset="5.85pt,.7pt,5.85pt,.7pt">
                  <w:txbxContent>
                    <w:p w14:paraId="6535F816" w14:textId="77777777"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mc:Fallback>
        </mc:AlternateContent>
      </w:r>
    </w:p>
    <w:p w14:paraId="15563173" w14:textId="77777777" w:rsidR="003E48F5" w:rsidRDefault="003E48F5" w:rsidP="002F2A3D">
      <w:pPr>
        <w:pStyle w:val="af1"/>
        <w:rPr>
          <w:rFonts w:ascii="Times New Roman" w:hAnsi="Times New Roman"/>
          <w:b/>
          <w:bCs/>
        </w:rPr>
      </w:pPr>
    </w:p>
    <w:p w14:paraId="26B3CBB1" w14:textId="77777777"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14:anchorId="33566307" wp14:editId="1421C3E9">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D7B807E"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566307" id="Text Box 454" o:spid="_x0000_s1055"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" fillcolor="#d8d8d8">
                <v:textbox inset="1mm,.7pt,1mm,.7pt">
                  <w:txbxContent>
                    <w:p w14:paraId="2D7B807E"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5A9A00A5" w14:textId="77777777"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14:paraId="61178E62" w14:textId="77777777"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14:paraId="5FBE3AA3" w14:textId="77777777"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r w:rsidR="00344C8A">
        <w:rPr>
          <w:rFonts w:hint="eastAsia"/>
          <w:szCs w:val="21"/>
        </w:rPr>
        <w:t xml:space="preserve">Aiu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14:paraId="1FDC74C8" w14:textId="77777777"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14:paraId="6778CFE8" w14:textId="77777777"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w14:anchorId="6E65763E">
          <v:shape id="_x0000_i1039" type="#_x0000_t75" style="width:29.25pt;height:15.75pt" o:ole="">
            <v:imagedata r:id="rId29" o:title=""/>
          </v:shape>
          <o:OLEObject Type="Embed" ProgID="Equation.DSMT4" ShapeID="_x0000_i1039" DrawAspect="Content" ObjectID="_1603195793" r:id="rId30"/>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w14:anchorId="457615FE">
          <v:shape id="_x0000_i1040" type="#_x0000_t75" style="width:29.25pt;height:15.75pt" o:ole="">
            <v:imagedata r:id="rId29" o:title=""/>
          </v:shape>
          <o:OLEObject Type="Embed" ProgID="Equation.DSMT4" ShapeID="_x0000_i1040" DrawAspect="Content" ObjectID="_1603195794" r:id="rId31"/>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w14:anchorId="5E3699A6">
          <v:shape id="_x0000_i1041" type="#_x0000_t75" style="width:12.75pt;height:12.75pt" o:ole="">
            <v:imagedata r:id="rId32" o:title=""/>
          </v:shape>
          <o:OLEObject Type="Embed" ProgID="Equation.DSMT4" ShapeID="_x0000_i1041" DrawAspect="Content" ObjectID="_1603195795" r:id="rId33"/>
        </w:object>
      </w:r>
      <w:r w:rsidRPr="00433726">
        <w:t>follows a geometric Brownian motion with drift, uncertainty of returns can be represented as</w:t>
      </w:r>
      <w:r w:rsidR="004258A7">
        <w:rPr>
          <w:rFonts w:hint="eastAsia"/>
        </w:rPr>
        <w:t xml:space="preserve"> follows.</w:t>
      </w:r>
    </w:p>
    <w:p w14:paraId="20CCDA6A" w14:textId="77777777" w:rsidR="00A30F46" w:rsidRDefault="00A30F46" w:rsidP="00F44CBC">
      <w:pPr>
        <w:pStyle w:val="af3"/>
        <w:ind w:firstLine="192"/>
        <w:jc w:val="right"/>
        <w:rPr>
          <w:szCs w:val="21"/>
        </w:rPr>
      </w:pPr>
      <w:r>
        <w:rPr>
          <w:position w:val="-10"/>
          <w:szCs w:val="21"/>
        </w:rPr>
        <w:object w:dxaOrig="1860" w:dyaOrig="315" w14:anchorId="6FB1501D">
          <v:shape id="_x0000_i1042" type="#_x0000_t75" style="width:93pt;height:15pt" o:ole="">
            <v:imagedata r:id="rId34" o:title=""/>
          </v:shape>
          <o:OLEObject Type="Embed" ProgID="Equation.DSMT4" ShapeID="_x0000_i1042" DrawAspect="Content" ObjectID="_1603195796" r:id="rId35"/>
        </w:object>
      </w:r>
      <w:r>
        <w:rPr>
          <w:szCs w:val="21"/>
        </w:rPr>
        <w:t xml:space="preserve">　　　　　　</w:t>
      </w:r>
      <w:r>
        <w:rPr>
          <w:szCs w:val="21"/>
        </w:rPr>
        <w:t>(1)</w:t>
      </w:r>
    </w:p>
    <w:p w14:paraId="6DE3D3E5" w14:textId="77777777" w:rsidR="00DB2536" w:rsidRDefault="00433726" w:rsidP="004258A7">
      <w:pPr>
        <w:spacing w:line="300" w:lineRule="exact"/>
        <w:ind w:firstLineChars="100" w:firstLine="192"/>
      </w:pPr>
      <w:r w:rsidRPr="00433726">
        <w:t>where</w:t>
      </w:r>
      <w:r w:rsidR="004258A7" w:rsidRPr="002F5067">
        <w:rPr>
          <w:position w:val="-10"/>
          <w:szCs w:val="21"/>
        </w:rPr>
        <w:object w:dxaOrig="240" w:dyaOrig="260" w14:anchorId="005B6E70">
          <v:shape id="_x0000_i1043" type="#_x0000_t75" style="width:12.75pt;height:12.75pt" o:ole="">
            <v:imagedata r:id="rId36" o:title=""/>
          </v:shape>
          <o:OLEObject Type="Embed" ProgID="Equation.DSMT4" ShapeID="_x0000_i1043" DrawAspect="Content" ObjectID="_1603195797" r:id="rId37"/>
        </w:object>
      </w:r>
      <w:r w:rsidRPr="00433726">
        <w:t>is the drift coefficient,</w:t>
      </w:r>
      <w:r w:rsidR="004258A7" w:rsidRPr="002F5067">
        <w:rPr>
          <w:position w:val="-6"/>
          <w:szCs w:val="21"/>
        </w:rPr>
        <w:object w:dxaOrig="240" w:dyaOrig="220" w14:anchorId="4EA86294">
          <v:shape id="_x0000_i1044" type="#_x0000_t75" style="width:12.75pt;height:11.25pt" o:ole="">
            <v:imagedata r:id="rId38" o:title=""/>
          </v:shape>
          <o:OLEObject Type="Embed" ProgID="Equation.DSMT4" ShapeID="_x0000_i1044" DrawAspect="Content" ObjectID="_1603195798" r:id="rId39"/>
        </w:object>
      </w:r>
      <w:r w:rsidRPr="00433726">
        <w:t>is the standard deviation of the returns, and</w:t>
      </w:r>
      <w:r w:rsidR="004258A7" w:rsidRPr="002F5067">
        <w:rPr>
          <w:position w:val="-4"/>
          <w:szCs w:val="21"/>
        </w:rPr>
        <w:object w:dxaOrig="200" w:dyaOrig="200" w14:anchorId="2CDAA1D5">
          <v:shape id="_x0000_i1045" type="#_x0000_t75" style="width:9.75pt;height:9.75pt" o:ole="">
            <v:imagedata r:id="rId40" o:title=""/>
          </v:shape>
          <o:OLEObject Type="Embed" ProgID="Equation.DSMT4" ShapeID="_x0000_i1045" DrawAspect="Content" ObjectID="_1603195799" r:id="rId41"/>
        </w:object>
      </w:r>
      <w:r w:rsidRPr="00433726">
        <w:t>is the standard Brownian motion.</w:t>
      </w:r>
    </w:p>
    <w:p w14:paraId="5844EBA8" w14:textId="77777777" w:rsidR="00AC3D24" w:rsidRPr="003A0088" w:rsidRDefault="00015D85" w:rsidP="003A0088">
      <w:pPr>
        <w:pStyle w:val="af3"/>
        <w:ind w:firstLineChars="0" w:firstLine="0"/>
      </w:pPr>
      <w:r>
        <mc:AlternateContent>
          <mc:Choice Requires="wps">
            <w:drawing>
              <wp:anchor distT="0" distB="0" distL="114300" distR="114300" simplePos="0" relativeHeight="251657728" behindDoc="0" locked="0" layoutInCell="1" allowOverlap="1" wp14:anchorId="27069956" wp14:editId="43354B43">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0B44517C"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069956" id="Text Box 458" o:spid="_x0000_s1056" type="#_x0000_t202" style="position:absolute;margin-left:74.1pt;margin-top:2.85pt;width:84.05pt;height:12.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" fillcolor="#d8d8d8">
                <v:textbox inset="1mm,.7pt,1mm,.7pt">
                  <w:txbxContent>
                    <w:p w14:paraId="0B44517C"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711626C" w14:textId="77777777"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14:paraId="20F9B3A3" w14:textId="77777777" w:rsidR="00B81DBF" w:rsidRDefault="00015D85" w:rsidP="00B81DBF">
      <w:pPr>
        <w:rPr>
          <w:color w:val="000000"/>
          <w:szCs w:val="20"/>
        </w:rPr>
      </w:pPr>
      <w:r>
        <w:rPr>
          <w:noProof/>
          <w:color w:val="000000"/>
          <w:szCs w:val="20"/>
        </w:rPr>
        <mc:AlternateContent>
          <mc:Choice Requires="wps">
            <w:drawing>
              <wp:anchor distT="0" distB="0" distL="114300" distR="114300" simplePos="0" relativeHeight="251653632" behindDoc="0" locked="0" layoutInCell="1" allowOverlap="1" wp14:anchorId="2F8E59E9" wp14:editId="031C1657">
                <wp:simplePos x="0" y="0"/>
                <wp:positionH relativeFrom="column">
                  <wp:posOffset>4149090</wp:posOffset>
                </wp:positionH>
                <wp:positionV relativeFrom="paragraph">
                  <wp:posOffset>-5920105</wp:posOffset>
                </wp:positionV>
                <wp:extent cx="1067435" cy="161925"/>
                <wp:effectExtent l="5715" t="13970" r="12700" b="5080"/>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4FD2BC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8E59E9" id="Text Box 455" o:spid="_x0000_s1057" type="#_x0000_t202" style="position:absolute;left:0;text-align:left;margin-left:326.7pt;margin-top:-466.15pt;width:84.05pt;height:12.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" fillcolor="#d8d8d8">
                <v:textbox inset="1mm,.7pt,1mm,.7pt">
                  <w:txbxContent>
                    <w:p w14:paraId="4FD2BC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r w:rsidR="004258A7"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004258A7" w:rsidRPr="004258A7">
        <w:rPr>
          <w:color w:val="000000"/>
          <w:szCs w:val="20"/>
        </w:rPr>
        <w:t xml:space="preserve">of the agricultural structure through the expansion of farm size. This has been one of the most </w:t>
      </w:r>
      <w:r>
        <w:rPr>
          <w:noProof/>
          <w:color w:val="000000"/>
          <w:szCs w:val="20"/>
        </w:rPr>
        <mc:AlternateContent>
          <mc:Choice Requires="wps">
            <w:drawing>
              <wp:inline distT="0" distB="0" distL="0" distR="0" wp14:anchorId="6791C126" wp14:editId="5DABBBD4">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F56C7" w14:textId="77777777"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14:paraId="63E25E0B" w14:textId="77777777" w:rsidTr="00B81DBF">
                              <w:trPr>
                                <w:trHeight w:val="227"/>
                                <w:jc w:val="center"/>
                              </w:trPr>
                              <w:tc>
                                <w:tcPr>
                                  <w:tcW w:w="349" w:type="dxa"/>
                                  <w:tcBorders>
                                    <w:top w:val="single" w:sz="12" w:space="0" w:color="auto"/>
                                    <w:left w:val="nil"/>
                                    <w:bottom w:val="nil"/>
                                    <w:right w:val="nil"/>
                                  </w:tcBorders>
                                  <w:vAlign w:val="center"/>
                                </w:tcPr>
                                <w:p w14:paraId="4200D00F" w14:textId="77777777"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343A9908"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14:paraId="470D899E"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6D6557B3"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14:paraId="4B3DBDA4" w14:textId="77777777" w:rsidTr="00B81DBF">
                              <w:trPr>
                                <w:trHeight w:val="227"/>
                                <w:jc w:val="center"/>
                              </w:trPr>
                              <w:tc>
                                <w:tcPr>
                                  <w:tcW w:w="349" w:type="dxa"/>
                                  <w:tcBorders>
                                    <w:top w:val="nil"/>
                                    <w:left w:val="nil"/>
                                    <w:bottom w:val="single" w:sz="4" w:space="0" w:color="auto"/>
                                    <w:right w:val="nil"/>
                                  </w:tcBorders>
                                  <w:vAlign w:val="center"/>
                                </w:tcPr>
                                <w:p w14:paraId="7E3EBB1C" w14:textId="77777777"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479D2FAF"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14:paraId="743B38FE" w14:textId="77777777"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1F06621C"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14:paraId="52EE8D22"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4A93DB3"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14:paraId="0BB0C888" w14:textId="77777777"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1809CE58"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14:paraId="62C57388" w14:textId="77777777" w:rsidTr="00B81DBF">
                              <w:trPr>
                                <w:trHeight w:val="227"/>
                                <w:jc w:val="center"/>
                              </w:trPr>
                              <w:tc>
                                <w:tcPr>
                                  <w:tcW w:w="349" w:type="dxa"/>
                                  <w:tcBorders>
                                    <w:left w:val="nil"/>
                                    <w:bottom w:val="nil"/>
                                    <w:right w:val="nil"/>
                                  </w:tcBorders>
                                  <w:vAlign w:val="center"/>
                                </w:tcPr>
                                <w:p w14:paraId="1AA114D9" w14:textId="77777777"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5" w:dyaOrig="255" w14:anchorId="45D18A3C">
                                      <v:shape id="_x0000_i1047" type="#_x0000_t75" style="width:11.25pt;height:12.75pt">
                                        <v:imagedata r:id="rId42" o:title=""/>
                                      </v:shape>
                                      <o:OLEObject Type="Embed" ProgID="Equation.DSMT4" ShapeID="_x0000_i1047" DrawAspect="Content" ObjectID="_1603195807" r:id="rId43"/>
                                    </w:object>
                                  </w:r>
                                </w:p>
                              </w:tc>
                              <w:tc>
                                <w:tcPr>
                                  <w:tcW w:w="701" w:type="dxa"/>
                                  <w:tcBorders>
                                    <w:left w:val="nil"/>
                                    <w:bottom w:val="nil"/>
                                    <w:right w:val="nil"/>
                                  </w:tcBorders>
                                  <w:vAlign w:val="bottom"/>
                                </w:tcPr>
                                <w:p w14:paraId="30A97B4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70EA762E"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6DC4AF6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14:paraId="2D8AFE61"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484DACF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66F1AF36"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60DB93E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14:paraId="49314D17" w14:textId="77777777" w:rsidTr="00B81DBF">
                              <w:trPr>
                                <w:trHeight w:val="227"/>
                                <w:jc w:val="center"/>
                              </w:trPr>
                              <w:tc>
                                <w:tcPr>
                                  <w:tcW w:w="349" w:type="dxa"/>
                                  <w:tcBorders>
                                    <w:top w:val="nil"/>
                                    <w:left w:val="nil"/>
                                    <w:bottom w:val="nil"/>
                                    <w:right w:val="nil"/>
                                  </w:tcBorders>
                                  <w:vAlign w:val="center"/>
                                </w:tcPr>
                                <w:p w14:paraId="4BEE2337"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5" w:dyaOrig="225" w14:anchorId="12B0ED93">
                                      <v:shape id="_x0000_i1049" type="#_x0000_t75" style="width:11.25pt;height:11.25pt">
                                        <v:imagedata r:id="rId44" o:title=""/>
                                      </v:shape>
                                      <o:OLEObject Type="Embed" ProgID="Equation.DSMT4" ShapeID="_x0000_i1049" DrawAspect="Content" ObjectID="_1603195808" r:id="rId45"/>
                                    </w:object>
                                  </w:r>
                                </w:p>
                              </w:tc>
                              <w:tc>
                                <w:tcPr>
                                  <w:tcW w:w="701" w:type="dxa"/>
                                  <w:tcBorders>
                                    <w:top w:val="nil"/>
                                    <w:left w:val="nil"/>
                                    <w:bottom w:val="nil"/>
                                    <w:right w:val="nil"/>
                                  </w:tcBorders>
                                  <w:vAlign w:val="bottom"/>
                                </w:tcPr>
                                <w:p w14:paraId="09C9C3A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1C63D33C"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3CAB580C"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14:paraId="145DA77E"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7EF4C2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6249B45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409903B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14:paraId="1FA68708" w14:textId="77777777" w:rsidTr="00B81DBF">
                              <w:trPr>
                                <w:trHeight w:val="227"/>
                                <w:jc w:val="center"/>
                              </w:trPr>
                              <w:tc>
                                <w:tcPr>
                                  <w:tcW w:w="349" w:type="dxa"/>
                                  <w:tcBorders>
                                    <w:top w:val="nil"/>
                                    <w:left w:val="nil"/>
                                    <w:bottom w:val="nil"/>
                                    <w:right w:val="nil"/>
                                  </w:tcBorders>
                                  <w:vAlign w:val="center"/>
                                </w:tcPr>
                                <w:p w14:paraId="0367469F"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195" w:dyaOrig="255" w14:anchorId="2896E8B6">
                                      <v:shape id="_x0000_i1051" type="#_x0000_t75" style="width:9.75pt;height:12.75pt">
                                        <v:imagedata r:id="rId46" o:title=""/>
                                      </v:shape>
                                      <o:OLEObject Type="Embed" ProgID="Equation.DSMT4" ShapeID="_x0000_i1051" DrawAspect="Content" ObjectID="_1603195809" r:id="rId47"/>
                                    </w:object>
                                  </w:r>
                                </w:p>
                              </w:tc>
                              <w:tc>
                                <w:tcPr>
                                  <w:tcW w:w="701" w:type="dxa"/>
                                  <w:tcBorders>
                                    <w:top w:val="nil"/>
                                    <w:left w:val="nil"/>
                                    <w:bottom w:val="nil"/>
                                    <w:right w:val="nil"/>
                                  </w:tcBorders>
                                  <w:vAlign w:val="bottom"/>
                                </w:tcPr>
                                <w:p w14:paraId="2C0CFE61" w14:textId="77777777"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14:paraId="0987A70F" w14:textId="77777777"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3420996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14:paraId="61AAE68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745AB38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56A5AD10" w14:textId="77777777"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2CED1E0C"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14:paraId="62E1F4C6" w14:textId="77777777" w:rsidTr="00B81DBF">
                              <w:trPr>
                                <w:trHeight w:val="227"/>
                                <w:jc w:val="center"/>
                              </w:trPr>
                              <w:tc>
                                <w:tcPr>
                                  <w:tcW w:w="349" w:type="dxa"/>
                                  <w:tcBorders>
                                    <w:top w:val="nil"/>
                                    <w:left w:val="nil"/>
                                    <w:bottom w:val="nil"/>
                                    <w:right w:val="nil"/>
                                  </w:tcBorders>
                                  <w:vAlign w:val="center"/>
                                </w:tcPr>
                                <w:p w14:paraId="5296FB1F" w14:textId="77777777"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45" w14:anchorId="406A4C75">
                                      <v:shape id="_x0000_i1053" type="#_x0000_t75" style="width:14.25pt;height:17.25pt">
                                        <v:imagedata r:id="rId48" o:title=""/>
                                      </v:shape>
                                      <o:OLEObject Type="Embed" ProgID="Equation.DSMT4" ShapeID="_x0000_i1053" DrawAspect="Content" ObjectID="_1603195810" r:id="rId49"/>
                                    </w:object>
                                  </w:r>
                                </w:p>
                              </w:tc>
                              <w:tc>
                                <w:tcPr>
                                  <w:tcW w:w="701" w:type="dxa"/>
                                  <w:tcBorders>
                                    <w:top w:val="nil"/>
                                    <w:left w:val="nil"/>
                                    <w:bottom w:val="nil"/>
                                    <w:right w:val="nil"/>
                                  </w:tcBorders>
                                  <w:vAlign w:val="bottom"/>
                                </w:tcPr>
                                <w:p w14:paraId="052CBD77"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206D329C" w14:textId="77777777"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183B3CE0"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14:paraId="339B2BAD"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2E75E9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6123CEE5"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35C50873"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14:paraId="564D249E" w14:textId="77777777" w:rsidTr="00B81DBF">
                              <w:trPr>
                                <w:trHeight w:val="227"/>
                                <w:jc w:val="center"/>
                              </w:trPr>
                              <w:tc>
                                <w:tcPr>
                                  <w:tcW w:w="349" w:type="dxa"/>
                                  <w:tcBorders>
                                    <w:top w:val="nil"/>
                                    <w:left w:val="nil"/>
                                    <w:right w:val="nil"/>
                                  </w:tcBorders>
                                  <w:vAlign w:val="center"/>
                                </w:tcPr>
                                <w:p w14:paraId="11783755" w14:textId="77777777"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45" w14:anchorId="49040323">
                                      <v:shape id="_x0000_i1055" type="#_x0000_t75" style="width:14.25pt;height:17.25pt">
                                        <v:imagedata r:id="rId50" o:title=""/>
                                      </v:shape>
                                      <o:OLEObject Type="Embed" ProgID="Equation.DSMT4" ShapeID="_x0000_i1055" DrawAspect="Content" ObjectID="_1603195811" r:id="rId51"/>
                                    </w:object>
                                  </w:r>
                                </w:p>
                              </w:tc>
                              <w:tc>
                                <w:tcPr>
                                  <w:tcW w:w="701" w:type="dxa"/>
                                  <w:tcBorders>
                                    <w:top w:val="nil"/>
                                    <w:left w:val="nil"/>
                                    <w:right w:val="nil"/>
                                  </w:tcBorders>
                                  <w:vAlign w:val="bottom"/>
                                </w:tcPr>
                                <w:p w14:paraId="4BEF84D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3EC7A7C3" w14:textId="77777777"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0C7BA927"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14:paraId="7F14F151"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617A9A7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37840884"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5F47888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14:paraId="7FF728AD" w14:textId="77777777" w:rsidTr="00B81DBF">
                              <w:trPr>
                                <w:trHeight w:val="227"/>
                                <w:jc w:val="center"/>
                              </w:trPr>
                              <w:tc>
                                <w:tcPr>
                                  <w:tcW w:w="2041" w:type="dxa"/>
                                  <w:gridSpan w:val="4"/>
                                  <w:tcBorders>
                                    <w:left w:val="nil"/>
                                    <w:bottom w:val="single" w:sz="12" w:space="0" w:color="auto"/>
                                    <w:right w:val="nil"/>
                                  </w:tcBorders>
                                  <w:vAlign w:val="center"/>
                                </w:tcPr>
                                <w:p w14:paraId="6882941E"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14:paraId="7479311D"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685E2D27"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14:paraId="47E06A2F" w14:textId="77777777"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wps:txbx>
                      <wps:bodyPr rot="0" vert="horz" wrap="square" lIns="74295" tIns="8890" rIns="74295" bIns="8890" anchor="t" anchorCtr="0" upright="1">
                        <a:noAutofit/>
                      </wps:bodyPr>
                    </wps:wsp>
                  </a:graphicData>
                </a:graphic>
              </wp:inline>
            </w:drawing>
          </mc:Choice>
          <mc:Fallback>
            <w:pict>
              <v:shape w14:anchorId="6791C126" id="Text Box 486" o:spid="_x0000_s1058"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XMlvAIAAMI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" filled="f" stroked="f">
                <v:textbox inset="5.85pt,.7pt,5.85pt,.7pt">
                  <w:txbxContent>
                    <w:p w14:paraId="1C8F56C7" w14:textId="77777777"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14:paraId="63E25E0B" w14:textId="77777777" w:rsidTr="00B81DBF">
                        <w:trPr>
                          <w:trHeight w:val="227"/>
                          <w:jc w:val="center"/>
                        </w:trPr>
                        <w:tc>
                          <w:tcPr>
                            <w:tcW w:w="349" w:type="dxa"/>
                            <w:tcBorders>
                              <w:top w:val="single" w:sz="12" w:space="0" w:color="auto"/>
                              <w:left w:val="nil"/>
                              <w:bottom w:val="nil"/>
                              <w:right w:val="nil"/>
                            </w:tcBorders>
                            <w:vAlign w:val="center"/>
                          </w:tcPr>
                          <w:p w14:paraId="4200D00F" w14:textId="77777777"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343A9908"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14:paraId="470D899E"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6D6557B3" w14:textId="77777777"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14:paraId="4B3DBDA4" w14:textId="77777777" w:rsidTr="00B81DBF">
                        <w:trPr>
                          <w:trHeight w:val="227"/>
                          <w:jc w:val="center"/>
                        </w:trPr>
                        <w:tc>
                          <w:tcPr>
                            <w:tcW w:w="349" w:type="dxa"/>
                            <w:tcBorders>
                              <w:top w:val="nil"/>
                              <w:left w:val="nil"/>
                              <w:bottom w:val="single" w:sz="4" w:space="0" w:color="auto"/>
                              <w:right w:val="nil"/>
                            </w:tcBorders>
                            <w:vAlign w:val="center"/>
                          </w:tcPr>
                          <w:p w14:paraId="7E3EBB1C" w14:textId="77777777"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479D2FAF"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14:paraId="743B38FE" w14:textId="77777777"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1F06621C"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14:paraId="52EE8D22"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4A93DB3"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14:paraId="0BB0C888" w14:textId="77777777"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1809CE58" w14:textId="77777777"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14:paraId="62C57388" w14:textId="77777777" w:rsidTr="00B81DBF">
                        <w:trPr>
                          <w:trHeight w:val="227"/>
                          <w:jc w:val="center"/>
                        </w:trPr>
                        <w:tc>
                          <w:tcPr>
                            <w:tcW w:w="349" w:type="dxa"/>
                            <w:tcBorders>
                              <w:left w:val="nil"/>
                              <w:bottom w:val="nil"/>
                              <w:right w:val="nil"/>
                            </w:tcBorders>
                            <w:vAlign w:val="center"/>
                          </w:tcPr>
                          <w:p w14:paraId="1AA114D9" w14:textId="77777777"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5" w:dyaOrig="255" w14:anchorId="45D18A3C">
                                <v:shape id="_x0000_i1047" type="#_x0000_t75" style="width:11.25pt;height:12.75pt">
                                  <v:imagedata r:id="rId42" o:title=""/>
                                </v:shape>
                                <o:OLEObject Type="Embed" ProgID="Equation.DSMT4" ShapeID="_x0000_i1047" DrawAspect="Content" ObjectID="_1603195807" r:id="rId52"/>
                              </w:object>
                            </w:r>
                          </w:p>
                        </w:tc>
                        <w:tc>
                          <w:tcPr>
                            <w:tcW w:w="701" w:type="dxa"/>
                            <w:tcBorders>
                              <w:left w:val="nil"/>
                              <w:bottom w:val="nil"/>
                              <w:right w:val="nil"/>
                            </w:tcBorders>
                            <w:vAlign w:val="bottom"/>
                          </w:tcPr>
                          <w:p w14:paraId="30A97B4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14:paraId="70EA762E"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14:paraId="6DC4AF6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14:paraId="2D8AFE61"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484DACF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14:paraId="66F1AF36"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14:paraId="60DB93E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14:paraId="49314D17" w14:textId="77777777" w:rsidTr="00B81DBF">
                        <w:trPr>
                          <w:trHeight w:val="227"/>
                          <w:jc w:val="center"/>
                        </w:trPr>
                        <w:tc>
                          <w:tcPr>
                            <w:tcW w:w="349" w:type="dxa"/>
                            <w:tcBorders>
                              <w:top w:val="nil"/>
                              <w:left w:val="nil"/>
                              <w:bottom w:val="nil"/>
                              <w:right w:val="nil"/>
                            </w:tcBorders>
                            <w:vAlign w:val="center"/>
                          </w:tcPr>
                          <w:p w14:paraId="4BEE2337"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5" w:dyaOrig="225" w14:anchorId="12B0ED93">
                                <v:shape id="_x0000_i1049" type="#_x0000_t75" style="width:11.25pt;height:11.25pt">
                                  <v:imagedata r:id="rId44" o:title=""/>
                                </v:shape>
                                <o:OLEObject Type="Embed" ProgID="Equation.DSMT4" ShapeID="_x0000_i1049" DrawAspect="Content" ObjectID="_1603195808" r:id="rId53"/>
                              </w:object>
                            </w:r>
                          </w:p>
                        </w:tc>
                        <w:tc>
                          <w:tcPr>
                            <w:tcW w:w="701" w:type="dxa"/>
                            <w:tcBorders>
                              <w:top w:val="nil"/>
                              <w:left w:val="nil"/>
                              <w:bottom w:val="nil"/>
                              <w:right w:val="nil"/>
                            </w:tcBorders>
                            <w:vAlign w:val="bottom"/>
                          </w:tcPr>
                          <w:p w14:paraId="09C9C3A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14:paraId="1C63D33C"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14:paraId="3CAB580C"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14:paraId="145DA77E"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7EF4C29"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14:paraId="6249B45B"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409903BD"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14:paraId="1FA68708" w14:textId="77777777" w:rsidTr="00B81DBF">
                        <w:trPr>
                          <w:trHeight w:val="227"/>
                          <w:jc w:val="center"/>
                        </w:trPr>
                        <w:tc>
                          <w:tcPr>
                            <w:tcW w:w="349" w:type="dxa"/>
                            <w:tcBorders>
                              <w:top w:val="nil"/>
                              <w:left w:val="nil"/>
                              <w:bottom w:val="nil"/>
                              <w:right w:val="nil"/>
                            </w:tcBorders>
                            <w:vAlign w:val="center"/>
                          </w:tcPr>
                          <w:p w14:paraId="0367469F" w14:textId="77777777"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195" w:dyaOrig="255" w14:anchorId="2896E8B6">
                                <v:shape id="_x0000_i1051" type="#_x0000_t75" style="width:9.75pt;height:12.75pt">
                                  <v:imagedata r:id="rId46" o:title=""/>
                                </v:shape>
                                <o:OLEObject Type="Embed" ProgID="Equation.DSMT4" ShapeID="_x0000_i1051" DrawAspect="Content" ObjectID="_1603195809" r:id="rId54"/>
                              </w:object>
                            </w:r>
                          </w:p>
                        </w:tc>
                        <w:tc>
                          <w:tcPr>
                            <w:tcW w:w="701" w:type="dxa"/>
                            <w:tcBorders>
                              <w:top w:val="nil"/>
                              <w:left w:val="nil"/>
                              <w:bottom w:val="nil"/>
                              <w:right w:val="nil"/>
                            </w:tcBorders>
                            <w:vAlign w:val="bottom"/>
                          </w:tcPr>
                          <w:p w14:paraId="2C0CFE61" w14:textId="77777777"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14:paraId="0987A70F" w14:textId="77777777"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3420996E"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14:paraId="61AAE687"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745AB38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14:paraId="56A5AD10" w14:textId="77777777"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2CED1E0C"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14:paraId="62E1F4C6" w14:textId="77777777" w:rsidTr="00B81DBF">
                        <w:trPr>
                          <w:trHeight w:val="227"/>
                          <w:jc w:val="center"/>
                        </w:trPr>
                        <w:tc>
                          <w:tcPr>
                            <w:tcW w:w="349" w:type="dxa"/>
                            <w:tcBorders>
                              <w:top w:val="nil"/>
                              <w:left w:val="nil"/>
                              <w:bottom w:val="nil"/>
                              <w:right w:val="nil"/>
                            </w:tcBorders>
                            <w:vAlign w:val="center"/>
                          </w:tcPr>
                          <w:p w14:paraId="5296FB1F" w14:textId="77777777"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285" w:dyaOrig="345" w14:anchorId="406A4C75">
                                <v:shape id="_x0000_i1053" type="#_x0000_t75" style="width:14.25pt;height:17.25pt">
                                  <v:imagedata r:id="rId48" o:title=""/>
                                </v:shape>
                                <o:OLEObject Type="Embed" ProgID="Equation.DSMT4" ShapeID="_x0000_i1053" DrawAspect="Content" ObjectID="_1603195810" r:id="rId55"/>
                              </w:object>
                            </w:r>
                          </w:p>
                        </w:tc>
                        <w:tc>
                          <w:tcPr>
                            <w:tcW w:w="701" w:type="dxa"/>
                            <w:tcBorders>
                              <w:top w:val="nil"/>
                              <w:left w:val="nil"/>
                              <w:bottom w:val="nil"/>
                              <w:right w:val="nil"/>
                            </w:tcBorders>
                            <w:vAlign w:val="bottom"/>
                          </w:tcPr>
                          <w:p w14:paraId="052CBD77"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14:paraId="206D329C" w14:textId="77777777"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14:paraId="183B3CE0"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14:paraId="339B2BAD"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2E75E91"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14:paraId="6123CEE5"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14:paraId="35C50873" w14:textId="77777777"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14:paraId="564D249E" w14:textId="77777777" w:rsidTr="00B81DBF">
                        <w:trPr>
                          <w:trHeight w:val="227"/>
                          <w:jc w:val="center"/>
                        </w:trPr>
                        <w:tc>
                          <w:tcPr>
                            <w:tcW w:w="349" w:type="dxa"/>
                            <w:tcBorders>
                              <w:top w:val="nil"/>
                              <w:left w:val="nil"/>
                              <w:right w:val="nil"/>
                            </w:tcBorders>
                            <w:vAlign w:val="center"/>
                          </w:tcPr>
                          <w:p w14:paraId="11783755" w14:textId="77777777"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285" w:dyaOrig="345" w14:anchorId="49040323">
                                <v:shape id="_x0000_i1055" type="#_x0000_t75" style="width:14.25pt;height:17.25pt">
                                  <v:imagedata r:id="rId50" o:title=""/>
                                </v:shape>
                                <o:OLEObject Type="Embed" ProgID="Equation.DSMT4" ShapeID="_x0000_i1055" DrawAspect="Content" ObjectID="_1603195811" r:id="rId56"/>
                              </w:object>
                            </w:r>
                          </w:p>
                        </w:tc>
                        <w:tc>
                          <w:tcPr>
                            <w:tcW w:w="701" w:type="dxa"/>
                            <w:tcBorders>
                              <w:top w:val="nil"/>
                              <w:left w:val="nil"/>
                              <w:right w:val="nil"/>
                            </w:tcBorders>
                            <w:vAlign w:val="bottom"/>
                          </w:tcPr>
                          <w:p w14:paraId="4BEF84D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14:paraId="3EC7A7C3" w14:textId="77777777"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14:paraId="0C7BA927"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14:paraId="7F14F151" w14:textId="77777777"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617A9A73"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14:paraId="37840884" w14:textId="77777777"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14:paraId="5F478884" w14:textId="77777777"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14:paraId="7FF728AD" w14:textId="77777777" w:rsidTr="00B81DBF">
                        <w:trPr>
                          <w:trHeight w:val="227"/>
                          <w:jc w:val="center"/>
                        </w:trPr>
                        <w:tc>
                          <w:tcPr>
                            <w:tcW w:w="2041" w:type="dxa"/>
                            <w:gridSpan w:val="4"/>
                            <w:tcBorders>
                              <w:left w:val="nil"/>
                              <w:bottom w:val="single" w:sz="12" w:space="0" w:color="auto"/>
                              <w:right w:val="nil"/>
                            </w:tcBorders>
                            <w:vAlign w:val="center"/>
                          </w:tcPr>
                          <w:p w14:paraId="6882941E"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14:paraId="7479311D" w14:textId="77777777"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685E2D27" w14:textId="77777777"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14:paraId="47E06A2F" w14:textId="77777777"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anchorlock/>
              </v:shape>
            </w:pict>
          </mc:Fallback>
        </mc:AlternateContent>
      </w:r>
    </w:p>
    <w:p w14:paraId="266D24FF" w14:textId="77777777" w:rsidR="00B81DBF" w:rsidRDefault="00B81DBF" w:rsidP="00B81DBF">
      <w:pPr>
        <w:rPr>
          <w:color w:val="000000"/>
          <w:szCs w:val="20"/>
        </w:rPr>
      </w:pPr>
    </w:p>
    <w:p w14:paraId="443107A1" w14:textId="77777777" w:rsidR="00F3067C" w:rsidRPr="00CC77F1" w:rsidRDefault="00015D85" w:rsidP="00B81DBF">
      <w:pPr>
        <w:rPr>
          <w:color w:val="000000"/>
          <w:szCs w:val="20"/>
        </w:rPr>
      </w:pPr>
      <w:r>
        <w:rPr>
          <w:noProof/>
          <w:color w:val="000000"/>
          <w:szCs w:val="20"/>
        </w:rPr>
        <mc:AlternateContent>
          <mc:Choice Requires="wps">
            <w:drawing>
              <wp:anchor distT="0" distB="0" distL="114300" distR="114300" simplePos="0" relativeHeight="251663872" behindDoc="0" locked="0" layoutInCell="1" allowOverlap="1" wp14:anchorId="20518983" wp14:editId="731523BB">
                <wp:simplePos x="0" y="0"/>
                <wp:positionH relativeFrom="column">
                  <wp:posOffset>1818640</wp:posOffset>
                </wp:positionH>
                <wp:positionV relativeFrom="paragraph">
                  <wp:posOffset>2833370</wp:posOffset>
                </wp:positionV>
                <wp:extent cx="1164590" cy="453390"/>
                <wp:effectExtent l="8890" t="13970" r="7620" b="889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4590" cy="453390"/>
                        </a:xfrm>
                        <a:prstGeom prst="rect">
                          <a:avLst/>
                        </a:prstGeom>
                        <a:solidFill>
                          <a:srgbClr val="D8D8D8"/>
                        </a:solidFill>
                        <a:ln w="9525">
                          <a:solidFill>
                            <a:srgbClr val="000000"/>
                          </a:solidFill>
                          <a:miter lim="800000"/>
                          <a:headEnd/>
                          <a:tailEnd/>
                        </a:ln>
                      </wps:spPr>
                      <wps:txbx>
                        <w:txbxContent>
                          <w:p w14:paraId="1B51D2AE" w14:textId="77777777" w:rsidR="007064E3" w:rsidRDefault="007064E3" w:rsidP="007064E3">
                            <w:pPr>
                              <w:spacing w:line="200" w:lineRule="exact"/>
                              <w:jc w:val="center"/>
                              <w:rPr>
                                <w:sz w:val="16"/>
                                <w:szCs w:val="16"/>
                              </w:rPr>
                            </w:pPr>
                            <w:r>
                              <w:rPr>
                                <w:rFonts w:hint="eastAsia"/>
                                <w:sz w:val="16"/>
                                <w:szCs w:val="16"/>
                              </w:rPr>
                              <w:t>Headline of References:</w:t>
                            </w:r>
                          </w:p>
                          <w:p w14:paraId="2D0C133C" w14:textId="77777777" w:rsidR="007064E3" w:rsidRDefault="007064E3" w:rsidP="007064E3">
                            <w:pPr>
                              <w:spacing w:line="200" w:lineRule="exact"/>
                              <w:jc w:val="center"/>
                              <w:rPr>
                                <w:sz w:val="16"/>
                                <w:szCs w:val="16"/>
                              </w:rPr>
                            </w:pPr>
                            <w:r>
                              <w:rPr>
                                <w:rFonts w:hint="eastAsia"/>
                                <w:sz w:val="16"/>
                                <w:szCs w:val="16"/>
                              </w:rPr>
                              <w:t>Centered Times New</w:t>
                            </w:r>
                          </w:p>
                          <w:p w14:paraId="434ABD36" w14:textId="77777777"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518983" id="Text Box 485" o:spid="_x0000_s1059" type="#_x0000_t202" style="position:absolute;left:0;text-align:left;margin-left:143.2pt;margin-top:223.1pt;width:91.7pt;height:35.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" fillcolor="#d8d8d8">
                <v:textbox inset="1mm,.7pt,1mm,.7pt">
                  <w:txbxContent>
                    <w:p w14:paraId="1B51D2AE" w14:textId="77777777" w:rsidR="007064E3" w:rsidRDefault="007064E3" w:rsidP="007064E3">
                      <w:pPr>
                        <w:spacing w:line="200" w:lineRule="exact"/>
                        <w:jc w:val="center"/>
                        <w:rPr>
                          <w:sz w:val="16"/>
                          <w:szCs w:val="16"/>
                        </w:rPr>
                      </w:pPr>
                      <w:r>
                        <w:rPr>
                          <w:rFonts w:hint="eastAsia"/>
                          <w:sz w:val="16"/>
                          <w:szCs w:val="16"/>
                        </w:rPr>
                        <w:t>Headline of References:</w:t>
                      </w:r>
                    </w:p>
                    <w:p w14:paraId="2D0C133C" w14:textId="77777777" w:rsidR="007064E3" w:rsidRDefault="007064E3" w:rsidP="007064E3">
                      <w:pPr>
                        <w:spacing w:line="200" w:lineRule="exact"/>
                        <w:jc w:val="center"/>
                        <w:rPr>
                          <w:sz w:val="16"/>
                          <w:szCs w:val="16"/>
                        </w:rPr>
                      </w:pPr>
                      <w:r>
                        <w:rPr>
                          <w:rFonts w:hint="eastAsia"/>
                          <w:sz w:val="16"/>
                          <w:szCs w:val="16"/>
                        </w:rPr>
                        <w:t>Centered Times New</w:t>
                      </w:r>
                    </w:p>
                    <w:p w14:paraId="434ABD36" w14:textId="77777777"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v:textbox>
              </v:shape>
            </w:pict>
          </mc:Fallback>
        </mc:AlternateContent>
      </w:r>
      <w:r w:rsidR="00B81DBF"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14:paraId="27FE7FC9" w14:textId="77777777" w:rsidR="00362033" w:rsidRDefault="00015D85" w:rsidP="00362033">
      <w:pPr>
        <w:spacing w:line="340" w:lineRule="exact"/>
        <w:rPr>
          <w:color w:val="000000"/>
          <w:szCs w:val="20"/>
        </w:rPr>
      </w:pPr>
      <w:r>
        <w:rPr>
          <w:noProof/>
          <w:color w:val="000000"/>
          <w:szCs w:val="20"/>
        </w:rPr>
        <mc:AlternateContent>
          <mc:Choice Requires="wps">
            <w:drawing>
              <wp:anchor distT="0" distB="0" distL="114300" distR="114300" simplePos="0" relativeHeight="251656704" behindDoc="0" locked="0" layoutInCell="1" allowOverlap="1" wp14:anchorId="0D089F2B" wp14:editId="1ECEED32">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15A5B5EF"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089F2B" id="Text Box 456" o:spid="_x0000_s1060" type="#_x0000_t202" style="position:absolute;left:0;text-align:left;margin-left:.85pt;margin-top:3.75pt;width:84.05pt;height:12.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" fillcolor="#d8d8d8">
                <v:textbox inset="1mm,.7pt,1mm,.7pt">
                  <w:txbxContent>
                    <w:p w14:paraId="15A5B5EF"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97902C1" w14:textId="77777777" w:rsidR="00567011" w:rsidRPr="00567011" w:rsidRDefault="00567011" w:rsidP="00567011">
      <w:pPr>
        <w:jc w:val="center"/>
        <w:rPr>
          <w:b/>
          <w:bCs/>
          <w:sz w:val="21"/>
          <w:szCs w:val="21"/>
        </w:rPr>
      </w:pPr>
      <w:r w:rsidRPr="00567011">
        <w:rPr>
          <w:b/>
          <w:bCs/>
          <w:sz w:val="21"/>
          <w:szCs w:val="21"/>
        </w:rPr>
        <w:t>References</w:t>
      </w:r>
    </w:p>
    <w:p w14:paraId="626BA3EB" w14:textId="77777777" w:rsidR="00344C8A" w:rsidRPr="00E3752A" w:rsidRDefault="00344C8A" w:rsidP="00E3752A">
      <w:pPr>
        <w:pStyle w:val="af5"/>
        <w:ind w:leftChars="0" w:left="172" w:hangingChars="100" w:hanging="172"/>
        <w:rPr>
          <w:rFonts w:ascii="Times New Roman" w:hAnsi="Times New Roman" w:cs="Times New Roman"/>
          <w:sz w:val="18"/>
          <w:szCs w:val="18"/>
        </w:rPr>
      </w:pPr>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Beisaku to Kome-Seisaku no Tenkai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r w:rsidRPr="00E3752A">
        <w:rPr>
          <w:rFonts w:ascii="Times New Roman" w:hAnsi="Times New Roman" w:cs="Times New Roman"/>
          <w:i/>
          <w:sz w:val="18"/>
          <w:szCs w:val="18"/>
        </w:rPr>
        <w:t>Nogyo-Mondai no Keizai-Bunseki</w:t>
      </w:r>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Nihon Keizai Shinbunsha, 115-141.</w:t>
      </w:r>
    </w:p>
    <w:p w14:paraId="567C473C" w14:textId="77777777" w:rsidR="00380F52" w:rsidRPr="00E3752A" w:rsidRDefault="00380F52" w:rsidP="00E3752A">
      <w:pPr>
        <w:ind w:left="145" w:hangingChars="84" w:hanging="145"/>
        <w:rPr>
          <w:sz w:val="18"/>
          <w:szCs w:val="18"/>
        </w:rPr>
      </w:pPr>
      <w:r w:rsidRPr="00E3752A">
        <w:rPr>
          <w:sz w:val="18"/>
          <w:szCs w:val="18"/>
        </w:rPr>
        <w:t xml:space="preserve">Burns, A. K. (1985) The Minflex-laurent Translog Flexible Functional Forms </w:t>
      </w:r>
      <w:r w:rsidRPr="00E3752A">
        <w:rPr>
          <w:i/>
          <w:sz w:val="18"/>
          <w:szCs w:val="18"/>
        </w:rPr>
        <w:t>Journal of Econometrics</w:t>
      </w:r>
      <w:r w:rsidRPr="00E3752A">
        <w:rPr>
          <w:sz w:val="18"/>
          <w:szCs w:val="18"/>
        </w:rPr>
        <w:t xml:space="preserve"> 30</w:t>
      </w:r>
      <w:r w:rsidR="00752726">
        <w:rPr>
          <w:rFonts w:hint="eastAsia"/>
          <w:sz w:val="18"/>
          <w:szCs w:val="18"/>
        </w:rPr>
        <w:t>(1-2)</w:t>
      </w:r>
      <w:r w:rsidRPr="00E3752A">
        <w:rPr>
          <w:sz w:val="18"/>
          <w:szCs w:val="18"/>
        </w:rPr>
        <w:t>: 33-44</w:t>
      </w:r>
      <w:r w:rsidR="00AA122E" w:rsidRPr="00E3752A">
        <w:rPr>
          <w:sz w:val="18"/>
          <w:szCs w:val="18"/>
        </w:rPr>
        <w:t>.</w:t>
      </w:r>
      <w:r w:rsidR="004722EB" w:rsidRPr="004722EB">
        <w:t xml:space="preserve"> </w:t>
      </w:r>
      <w:r w:rsidR="004722EB">
        <w:t xml:space="preserve"> </w:t>
      </w:r>
      <w:r w:rsidR="004722EB" w:rsidRPr="004722EB">
        <w:rPr>
          <w:sz w:val="18"/>
          <w:szCs w:val="18"/>
        </w:rPr>
        <w:t>https://doi.org/10.1016/********.</w:t>
      </w:r>
    </w:p>
    <w:p w14:paraId="78C5B2F8" w14:textId="77777777" w:rsidR="00380F52" w:rsidRPr="00E3752A" w:rsidRDefault="00380F52" w:rsidP="00E3752A">
      <w:pPr>
        <w:ind w:left="145" w:hangingChars="84" w:hanging="145"/>
        <w:rPr>
          <w:sz w:val="18"/>
          <w:szCs w:val="18"/>
        </w:rPr>
      </w:pPr>
      <w:r w:rsidRPr="00E3752A">
        <w:rPr>
          <w:sz w:val="18"/>
          <w:szCs w:val="18"/>
        </w:rPr>
        <w:t xml:space="preserve">Dixitee, R. S. and A. K. Pindy (1994) </w:t>
      </w:r>
      <w:r w:rsidRPr="00E3752A">
        <w:rPr>
          <w:i/>
          <w:sz w:val="18"/>
          <w:szCs w:val="18"/>
        </w:rPr>
        <w:t>Investment Under Uncertainty</w:t>
      </w:r>
      <w:r w:rsidRPr="00E3752A">
        <w:rPr>
          <w:sz w:val="18"/>
          <w:szCs w:val="18"/>
        </w:rPr>
        <w:t>, Prince University Press.</w:t>
      </w:r>
    </w:p>
    <w:p w14:paraId="536FBCB1" w14:textId="77777777" w:rsidR="005610BE" w:rsidRDefault="00B81DBF" w:rsidP="007064E3">
      <w:pPr>
        <w:pStyle w:val="af5"/>
        <w:ind w:leftChars="0" w:left="172" w:hangingChars="100" w:hanging="172"/>
        <w:rPr>
          <w:rFonts w:ascii="Times New Roman" w:hAnsi="Times New Roman" w:cs="Times New Roman"/>
          <w:sz w:val="18"/>
          <w:szCs w:val="18"/>
        </w:rPr>
      </w:pPr>
      <w:r w:rsidRPr="00E3752A">
        <w:rPr>
          <w:rFonts w:ascii="Times New Roman" w:hAnsi="Times New Roman" w:cs="Times New Roman"/>
          <w:sz w:val="18"/>
          <w:szCs w:val="18"/>
        </w:rPr>
        <w:t>Noringyogyo Kihon Mondai Chosakai Jimukyoku</w:t>
      </w:r>
      <w:r w:rsidR="00380F52" w:rsidRPr="00E3752A">
        <w:rPr>
          <w:rFonts w:ascii="Times New Roman" w:hAnsi="Times New Roman" w:cs="Times New Roman" w:hint="eastAsia"/>
          <w:sz w:val="18"/>
          <w:szCs w:val="18"/>
        </w:rPr>
        <w:t xml:space="preserve"> (1960)</w:t>
      </w:r>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Nogyo no Kihon Mondai to Kihon Taisaku</w:t>
      </w:r>
      <w:r w:rsidR="00380F52" w:rsidRPr="00E3752A">
        <w:rPr>
          <w:rFonts w:ascii="Times New Roman" w:hAnsi="Times New Roman" w:cs="Times New Roman" w:hint="eastAsia"/>
          <w:i/>
          <w:sz w:val="18"/>
          <w:szCs w:val="18"/>
        </w:rPr>
        <w:t>:</w:t>
      </w:r>
      <w:r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r w:rsidRPr="00E3752A">
        <w:rPr>
          <w:rFonts w:ascii="Times New Roman" w:hAnsi="Times New Roman" w:cs="Times New Roman"/>
          <w:i/>
          <w:sz w:val="18"/>
          <w:szCs w:val="18"/>
        </w:rPr>
        <w:t>Kaisetsuban</w:t>
      </w:r>
      <w:r w:rsidR="00380F52" w:rsidRPr="00E3752A">
        <w:rPr>
          <w:rFonts w:ascii="Times New Roman" w:hAnsi="Times New Roman" w:cs="Times New Roman" w:hint="eastAsia"/>
          <w:i/>
          <w:sz w:val="18"/>
          <w:szCs w:val="18"/>
        </w:rPr>
        <w:t xml:space="preserve"> </w:t>
      </w:r>
      <w:r w:rsidRPr="00E3752A">
        <w:rPr>
          <w:rFonts w:ascii="Times New Roman" w:hAnsi="Times New Roman" w:cs="Times New Roman"/>
          <w:sz w:val="18"/>
          <w:szCs w:val="18"/>
        </w:rPr>
        <w:t>(</w:t>
      </w:r>
      <w:r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Tokei Norin Kyokai</w:t>
      </w:r>
      <w:r w:rsidR="00D85946" w:rsidRPr="00E3752A">
        <w:rPr>
          <w:rFonts w:ascii="Times New Roman" w:hAnsi="Times New Roman" w:cs="Times New Roman" w:hint="eastAsia"/>
          <w:sz w:val="18"/>
          <w:szCs w:val="18"/>
        </w:rPr>
        <w:t>.</w:t>
      </w:r>
    </w:p>
    <w:p w14:paraId="00A6C206" w14:textId="77777777" w:rsidR="00763EA1" w:rsidRDefault="00763EA1" w:rsidP="007064E3">
      <w:pPr>
        <w:pStyle w:val="af5"/>
        <w:ind w:leftChars="0" w:left="172" w:hangingChars="100" w:hanging="172"/>
        <w:rPr>
          <w:rFonts w:ascii="Times New Roman" w:hAnsi="Times New Roman" w:cs="Times New Roman"/>
          <w:sz w:val="18"/>
          <w:szCs w:val="18"/>
        </w:rPr>
      </w:pPr>
      <w:r>
        <w:rPr>
          <w:rFonts w:ascii="Times New Roman" w:hAnsi="Times New Roman" w:cs="Times New Roman"/>
          <w:sz w:val="18"/>
          <w:szCs w:val="18"/>
        </w:rPr>
        <w:t xml:space="preserve">U.S. Agriculture (2014) </w:t>
      </w:r>
      <w:r w:rsidRPr="00763EA1">
        <w:rPr>
          <w:rFonts w:ascii="Times New Roman" w:hAnsi="Times New Roman" w:cs="Times New Roman"/>
          <w:sz w:val="18"/>
          <w:szCs w:val="18"/>
        </w:rPr>
        <w:t>Agricultural Act of 2014: Highlights and Implications,</w:t>
      </w:r>
      <w:r>
        <w:rPr>
          <w:rFonts w:ascii="Times New Roman" w:hAnsi="Times New Roman" w:cs="Times New Roman"/>
          <w:sz w:val="18"/>
          <w:szCs w:val="18"/>
        </w:rPr>
        <w:t xml:space="preserve"> </w:t>
      </w:r>
      <w:r w:rsidRPr="00763EA1">
        <w:rPr>
          <w:rFonts w:ascii="Times New Roman" w:hAnsi="Times New Roman" w:cs="Times New Roman"/>
          <w:sz w:val="18"/>
          <w:szCs w:val="18"/>
        </w:rPr>
        <w:t>http://www.ers.usd.go/agr-act***.html (accessed on October 1, 2014)</w:t>
      </w:r>
      <w:bookmarkStart w:id="0" w:name="_GoBack"/>
      <w:bookmarkEnd w:id="0"/>
    </w:p>
    <w:p w14:paraId="186E0CFD" w14:textId="77777777" w:rsidR="00763EA1" w:rsidRDefault="00763EA1" w:rsidP="007064E3">
      <w:pPr>
        <w:pStyle w:val="af5"/>
        <w:ind w:leftChars="0" w:left="172" w:hangingChars="100" w:hanging="172"/>
        <w:rPr>
          <w:rFonts w:ascii="Times New Roman" w:hAnsi="Times New Roman" w:cs="Times New Roman"/>
          <w:sz w:val="18"/>
          <w:szCs w:val="18"/>
        </w:rPr>
      </w:pPr>
      <w:r>
        <w:rPr>
          <w:rFonts w:ascii="Times New Roman" w:hAnsi="Times New Roman" w:cs="Times New Roman"/>
          <w:noProof/>
          <w:sz w:val="18"/>
          <w:szCs w:val="18"/>
        </w:rPr>
        <mc:AlternateContent>
          <mc:Choice Requires="wps">
            <w:drawing>
              <wp:anchor distT="0" distB="0" distL="114300" distR="114300" simplePos="0" relativeHeight="251660800" behindDoc="0" locked="0" layoutInCell="1" allowOverlap="1" wp14:anchorId="47B1A671" wp14:editId="054B29C7">
                <wp:simplePos x="0" y="0"/>
                <wp:positionH relativeFrom="column">
                  <wp:posOffset>172720</wp:posOffset>
                </wp:positionH>
                <wp:positionV relativeFrom="paragraph">
                  <wp:posOffset>93345</wp:posOffset>
                </wp:positionV>
                <wp:extent cx="2658110" cy="762000"/>
                <wp:effectExtent l="0" t="0" r="27940" b="190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762000"/>
                        </a:xfrm>
                        <a:prstGeom prst="rect">
                          <a:avLst/>
                        </a:prstGeom>
                        <a:solidFill>
                          <a:srgbClr val="D8D8D8"/>
                        </a:solidFill>
                        <a:ln w="9525">
                          <a:solidFill>
                            <a:srgbClr val="000000"/>
                          </a:solidFill>
                          <a:miter lim="800000"/>
                          <a:headEnd/>
                          <a:tailEnd/>
                        </a:ln>
                      </wps:spPr>
                      <wps:txbx>
                        <w:txbxContent>
                          <w:p w14:paraId="12FD8AC4"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23C12EB0" w14:textId="77777777" w:rsidR="00763EA1" w:rsidRDefault="00763EA1" w:rsidP="00933BC5">
                            <w:pPr>
                              <w:spacing w:line="200" w:lineRule="exact"/>
                              <w:jc w:val="left"/>
                              <w:rPr>
                                <w:sz w:val="16"/>
                                <w:szCs w:val="16"/>
                              </w:rPr>
                            </w:pPr>
                            <w:r>
                              <w:rPr>
                                <w:rFonts w:hint="eastAsia"/>
                                <w:sz w:val="16"/>
                                <w:szCs w:val="16"/>
                              </w:rPr>
                              <w:t>Add the doi</w:t>
                            </w:r>
                            <w:r>
                              <w:rPr>
                                <w:sz w:val="16"/>
                                <w:szCs w:val="16"/>
                              </w:rPr>
                              <w:t xml:space="preserve"> if assigned.</w:t>
                            </w:r>
                          </w:p>
                          <w:p w14:paraId="4528D33B" w14:textId="77777777" w:rsidR="00763EA1" w:rsidRDefault="00763EA1" w:rsidP="00933BC5">
                            <w:pPr>
                              <w:spacing w:line="200" w:lineRule="exact"/>
                              <w:jc w:val="left"/>
                              <w:rPr>
                                <w:sz w:val="16"/>
                                <w:szCs w:val="16"/>
                              </w:rPr>
                            </w:pPr>
                            <w:r>
                              <w:rPr>
                                <w:sz w:val="16"/>
                                <w:szCs w:val="16"/>
                              </w:rPr>
                              <w:t xml:space="preserve">Add the URL and date of access for </w:t>
                            </w:r>
                            <w:r w:rsidR="00966E4E">
                              <w:rPr>
                                <w:sz w:val="16"/>
                                <w:szCs w:val="16"/>
                              </w:rPr>
                              <w:t>referencing online resources such as web pages and statistics.</w:t>
                            </w:r>
                          </w:p>
                          <w:p w14:paraId="4A3C483D" w14:textId="77777777" w:rsidR="007064E3" w:rsidRPr="00CC3B94" w:rsidRDefault="007064E3" w:rsidP="00933BC5">
                            <w:pPr>
                              <w:spacing w:line="200" w:lineRule="exact"/>
                              <w:jc w:val="left"/>
                              <w:rPr>
                                <w:sz w:val="16"/>
                                <w:szCs w:val="16"/>
                              </w:rPr>
                            </w:pPr>
                            <w:r>
                              <w:rPr>
                                <w:rFonts w:hint="eastAsia"/>
                                <w:sz w:val="16"/>
                                <w:szCs w:val="16"/>
                              </w:rPr>
                              <w:t>Times New Roman 9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B1A671" id="Text Box 483" o:spid="_x0000_s1061" type="#_x0000_t202" style="position:absolute;left:0;text-align:left;margin-left:13.6pt;margin-top:7.35pt;width:209.3pt;height:60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" fillcolor="#d8d8d8">
                <v:textbox inset="1mm,.7pt,1mm,.7pt">
                  <w:txbxContent>
                    <w:p w14:paraId="12FD8AC4"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23C12EB0" w14:textId="77777777" w:rsidR="00763EA1" w:rsidRDefault="00763EA1" w:rsidP="00933BC5">
                      <w:pPr>
                        <w:spacing w:line="200" w:lineRule="exact"/>
                        <w:jc w:val="left"/>
                        <w:rPr>
                          <w:sz w:val="16"/>
                          <w:szCs w:val="16"/>
                        </w:rPr>
                      </w:pPr>
                      <w:r>
                        <w:rPr>
                          <w:rFonts w:hint="eastAsia"/>
                          <w:sz w:val="16"/>
                          <w:szCs w:val="16"/>
                        </w:rPr>
                        <w:t>Add the doi</w:t>
                      </w:r>
                      <w:r>
                        <w:rPr>
                          <w:sz w:val="16"/>
                          <w:szCs w:val="16"/>
                        </w:rPr>
                        <w:t xml:space="preserve"> if assigned.</w:t>
                      </w:r>
                    </w:p>
                    <w:p w14:paraId="4528D33B" w14:textId="77777777" w:rsidR="00763EA1" w:rsidRDefault="00763EA1" w:rsidP="00933BC5">
                      <w:pPr>
                        <w:spacing w:line="200" w:lineRule="exact"/>
                        <w:jc w:val="left"/>
                        <w:rPr>
                          <w:sz w:val="16"/>
                          <w:szCs w:val="16"/>
                        </w:rPr>
                      </w:pPr>
                      <w:r>
                        <w:rPr>
                          <w:sz w:val="16"/>
                          <w:szCs w:val="16"/>
                        </w:rPr>
                        <w:t xml:space="preserve">Add the URL and date of access for </w:t>
                      </w:r>
                      <w:r w:rsidR="00966E4E">
                        <w:rPr>
                          <w:sz w:val="16"/>
                          <w:szCs w:val="16"/>
                        </w:rPr>
                        <w:t>referencing online resources such as web pages and statistics.</w:t>
                      </w:r>
                    </w:p>
                    <w:p w14:paraId="4A3C483D" w14:textId="77777777" w:rsidR="007064E3" w:rsidRPr="00CC3B94" w:rsidRDefault="007064E3" w:rsidP="00933BC5">
                      <w:pPr>
                        <w:spacing w:line="200" w:lineRule="exact"/>
                        <w:jc w:val="left"/>
                        <w:rPr>
                          <w:sz w:val="16"/>
                          <w:szCs w:val="16"/>
                        </w:rPr>
                      </w:pPr>
                      <w:r>
                        <w:rPr>
                          <w:rFonts w:hint="eastAsia"/>
                          <w:sz w:val="16"/>
                          <w:szCs w:val="16"/>
                        </w:rPr>
                        <w:t>Times New Roman 9 pt</w:t>
                      </w:r>
                    </w:p>
                  </w:txbxContent>
                </v:textbox>
              </v:shape>
            </w:pict>
          </mc:Fallback>
        </mc:AlternateContent>
      </w:r>
    </w:p>
    <w:sectPr w:rsidR="00763EA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4FF26B" w14:textId="77777777" w:rsidR="00BE673E" w:rsidRDefault="00BE673E">
      <w:r>
        <w:separator/>
      </w:r>
    </w:p>
  </w:endnote>
  <w:endnote w:type="continuationSeparator" w:id="0">
    <w:p w14:paraId="2D65848C" w14:textId="77777777" w:rsidR="00BE673E" w:rsidRDefault="00BE67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crosoft Uighur">
    <w:panose1 w:val="02000000000000000000"/>
    <w:charset w:val="00"/>
    <w:family w:val="auto"/>
    <w:pitch w:val="variable"/>
    <w:sig w:usb0="80002023" w:usb1="80000002" w:usb2="00000008" w:usb3="00000000" w:csb0="0000004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BE4FC6" w14:textId="77777777" w:rsidR="00BE673E" w:rsidRDefault="00BE673E">
      <w:r>
        <w:separator/>
      </w:r>
    </w:p>
  </w:footnote>
  <w:footnote w:type="continuationSeparator" w:id="0">
    <w:p w14:paraId="5DB8762A" w14:textId="77777777" w:rsidR="00BE673E" w:rsidRDefault="00BE673E">
      <w:r>
        <w:continuationSeparator/>
      </w:r>
    </w:p>
  </w:footnote>
  <w:footnote w:id="1">
    <w:p w14:paraId="6580AC40" w14:textId="77777777"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r w:rsidR="00282E62" w:rsidRPr="00282E62">
        <w:rPr>
          <w:rFonts w:cs="Times New Roman"/>
          <w:szCs w:val="21"/>
          <w:lang w:eastAsia="zh-CN"/>
        </w:rPr>
        <w:t>Kakiku University</w:t>
      </w:r>
    </w:p>
    <w:p w14:paraId="145D0DC3" w14:textId="77777777"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r w:rsidR="00282E62">
        <w:rPr>
          <w:rFonts w:cs="Times New Roman"/>
        </w:rPr>
        <w:t>Sashisu Center</w:t>
      </w:r>
    </w:p>
    <w:p w14:paraId="50E5A4A4" w14:textId="77777777" w:rsidR="00637574" w:rsidRDefault="00637574" w:rsidP="00BD4CB7">
      <w:pPr>
        <w:pStyle w:val="ae"/>
        <w:ind w:left="344" w:hangingChars="200" w:hanging="344"/>
        <w:rPr>
          <w:rFonts w:cs="Times New Roman"/>
        </w:rPr>
      </w:pPr>
      <w:r w:rsidRPr="00454956">
        <w:rPr>
          <w:rFonts w:cs="Times New Roman"/>
        </w:rPr>
        <w:t>Corresponding author*</w:t>
      </w:r>
      <w:r w:rsidR="006D2224">
        <w:rPr>
          <w:rFonts w:cs="Times New Roman"/>
        </w:rPr>
        <w:t>:</w:t>
      </w:r>
      <w:r w:rsidR="006D2224">
        <w:rPr>
          <w:rFonts w:cs="Times New Roman" w:hint="eastAsia"/>
        </w:rPr>
        <w:t xml:space="preserve"> </w:t>
      </w:r>
      <w:r w:rsidR="00282E62">
        <w:rPr>
          <w:rFonts w:cs="Times New Roman"/>
        </w:rPr>
        <w:t>aiue@kakiku-u.ac.jp</w:t>
      </w:r>
    </w:p>
    <w:p w14:paraId="14EA0744" w14:textId="77777777" w:rsidR="00282E62" w:rsidRPr="006D2224" w:rsidRDefault="00282E62" w:rsidP="00BD4CB7">
      <w:pPr>
        <w:pStyle w:val="ae"/>
        <w:ind w:left="344" w:hangingChars="200" w:hanging="344"/>
        <w:rPr>
          <w:rFonts w:cs="Times New Roman"/>
        </w:rPr>
      </w:pPr>
    </w:p>
  </w:footnote>
  <w:footnote w:id="2">
    <w:p w14:paraId="71256D74" w14:textId="77777777" w:rsidR="00282E62" w:rsidRDefault="00282E62" w:rsidP="00282E62">
      <w:pPr>
        <w:pStyle w:val="ae"/>
        <w:ind w:left="258" w:hanging="258"/>
      </w:pPr>
      <w:r w:rsidRPr="00282E62">
        <w:rPr>
          <w:rStyle w:val="af0"/>
          <w:sz w:val="18"/>
          <w:szCs w:val="18"/>
        </w:rPr>
        <w:footnoteRef/>
      </w:r>
      <w:r w:rsidRPr="00282E62">
        <w:rPr>
          <w:szCs w:val="18"/>
        </w:rPr>
        <w:t>)</w:t>
      </w:r>
      <w:r>
        <w:t xml:space="preserve"> </w:t>
      </w:r>
      <w:r w:rsidRPr="00282E62">
        <w:t xml:space="preserve">Noringyogyo Kihon Mondai Chosakai Jimukyoku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r w:rsidR="003E48F5">
        <w:rPr>
          <w:rFonts w:hint="eastAsia"/>
        </w:rPr>
        <w:t xml:space="preserve">Aiu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15:restartNumberingAfterBreak="0">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0028"/>
    <w:rsid w:val="00010490"/>
    <w:rsid w:val="00011BAD"/>
    <w:rsid w:val="00015D85"/>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0A78"/>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3BEB"/>
    <w:rsid w:val="0037606B"/>
    <w:rsid w:val="003804D5"/>
    <w:rsid w:val="00380F52"/>
    <w:rsid w:val="00381549"/>
    <w:rsid w:val="003900D0"/>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22EB"/>
    <w:rsid w:val="00472B39"/>
    <w:rsid w:val="004774C2"/>
    <w:rsid w:val="00480BB4"/>
    <w:rsid w:val="004818F7"/>
    <w:rsid w:val="00481DF6"/>
    <w:rsid w:val="00487FB0"/>
    <w:rsid w:val="0049368E"/>
    <w:rsid w:val="004A5DF4"/>
    <w:rsid w:val="004A5F94"/>
    <w:rsid w:val="004B32D3"/>
    <w:rsid w:val="004B6290"/>
    <w:rsid w:val="004D5F05"/>
    <w:rsid w:val="004D67D1"/>
    <w:rsid w:val="004E0000"/>
    <w:rsid w:val="004E0045"/>
    <w:rsid w:val="004E0988"/>
    <w:rsid w:val="004E1CD3"/>
    <w:rsid w:val="004F462E"/>
    <w:rsid w:val="005021EA"/>
    <w:rsid w:val="00510EAA"/>
    <w:rsid w:val="00524EE9"/>
    <w:rsid w:val="005267C0"/>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3DB4"/>
    <w:rsid w:val="00686B2C"/>
    <w:rsid w:val="00686BF1"/>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31AF0"/>
    <w:rsid w:val="00732A54"/>
    <w:rsid w:val="00736D0C"/>
    <w:rsid w:val="00740051"/>
    <w:rsid w:val="00740DD4"/>
    <w:rsid w:val="00743D47"/>
    <w:rsid w:val="0074485A"/>
    <w:rsid w:val="00752726"/>
    <w:rsid w:val="00753D54"/>
    <w:rsid w:val="00756873"/>
    <w:rsid w:val="00760751"/>
    <w:rsid w:val="00760D35"/>
    <w:rsid w:val="00763EA1"/>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81283"/>
    <w:rsid w:val="0088214E"/>
    <w:rsid w:val="008851E0"/>
    <w:rsid w:val="00885BF6"/>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6E4E"/>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277F"/>
    <w:rsid w:val="00B134ED"/>
    <w:rsid w:val="00B14D25"/>
    <w:rsid w:val="00B27CD3"/>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7786"/>
    <w:rsid w:val="00BA1645"/>
    <w:rsid w:val="00BA3698"/>
    <w:rsid w:val="00BA4FE8"/>
    <w:rsid w:val="00BA6D7E"/>
    <w:rsid w:val="00BA7F43"/>
    <w:rsid w:val="00BB52A3"/>
    <w:rsid w:val="00BB7C22"/>
    <w:rsid w:val="00BC197D"/>
    <w:rsid w:val="00BC47F2"/>
    <w:rsid w:val="00BC4A9F"/>
    <w:rsid w:val="00BC6F2C"/>
    <w:rsid w:val="00BC7E22"/>
    <w:rsid w:val="00BD08BF"/>
    <w:rsid w:val="00BD2546"/>
    <w:rsid w:val="00BD4CB7"/>
    <w:rsid w:val="00BE3189"/>
    <w:rsid w:val="00BE673E"/>
    <w:rsid w:val="00BF0303"/>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17FE6ED"/>
  <w15:docId w15:val="{A4F81F6B-CB64-4419-A9CB-730CEE44B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 w:type="character" w:styleId="af6">
    <w:name w:val="annotation reference"/>
    <w:basedOn w:val="a0"/>
    <w:semiHidden/>
    <w:unhideWhenUsed/>
    <w:rsid w:val="00966E4E"/>
    <w:rPr>
      <w:sz w:val="18"/>
      <w:szCs w:val="18"/>
    </w:rPr>
  </w:style>
  <w:style w:type="paragraph" w:styleId="af7">
    <w:name w:val="annotation text"/>
    <w:basedOn w:val="a"/>
    <w:link w:val="af8"/>
    <w:semiHidden/>
    <w:unhideWhenUsed/>
    <w:rsid w:val="00966E4E"/>
    <w:pPr>
      <w:jc w:val="left"/>
    </w:pPr>
  </w:style>
  <w:style w:type="character" w:customStyle="1" w:styleId="af8">
    <w:name w:val="コメント文字列 (文字)"/>
    <w:basedOn w:val="a0"/>
    <w:link w:val="af7"/>
    <w:semiHidden/>
    <w:rsid w:val="00966E4E"/>
    <w:rPr>
      <w:kern w:val="2"/>
      <w:szCs w:val="24"/>
    </w:rPr>
  </w:style>
  <w:style w:type="paragraph" w:styleId="af9">
    <w:name w:val="annotation subject"/>
    <w:basedOn w:val="af7"/>
    <w:next w:val="af7"/>
    <w:link w:val="afa"/>
    <w:semiHidden/>
    <w:unhideWhenUsed/>
    <w:rsid w:val="00966E4E"/>
    <w:rPr>
      <w:b/>
      <w:bCs/>
    </w:rPr>
  </w:style>
  <w:style w:type="character" w:customStyle="1" w:styleId="afa">
    <w:name w:val="コメント内容 (文字)"/>
    <w:basedOn w:val="af8"/>
    <w:link w:val="af9"/>
    <w:semiHidden/>
    <w:rsid w:val="00966E4E"/>
    <w:rPr>
      <w:b/>
      <w:bCs/>
      <w:kern w:val="2"/>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2.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30.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oleObject" Target="embeddings/oleObject17.bin"/><Relationship Id="rId38" Type="http://schemas.openxmlformats.org/officeDocument/2006/relationships/image" Target="media/image12.wmf"/><Relationship Id="rId46"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9.wmf"/><Relationship Id="rId37" Type="http://schemas.openxmlformats.org/officeDocument/2006/relationships/oleObject" Target="embeddings/oleObject19.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oleObject" Target="embeddings/oleObject28.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4.bin"/><Relationship Id="rId36" Type="http://schemas.openxmlformats.org/officeDocument/2006/relationships/image" Target="media/image11.wmf"/><Relationship Id="rId49" Type="http://schemas.openxmlformats.org/officeDocument/2006/relationships/oleObject" Target="embeddings/oleObject25.bin"/><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6.bin"/><Relationship Id="rId44" Type="http://schemas.openxmlformats.org/officeDocument/2006/relationships/image" Target="media/image15.wmf"/><Relationship Id="rId52"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oleObject" Target="embeddings/oleObject18.bin"/><Relationship Id="rId43" Type="http://schemas.openxmlformats.org/officeDocument/2006/relationships/oleObject" Target="embeddings/oleObject22.bin"/><Relationship Id="rId48" Type="http://schemas.openxmlformats.org/officeDocument/2006/relationships/image" Target="media/image17.wmf"/><Relationship Id="rId56" Type="http://schemas.openxmlformats.org/officeDocument/2006/relationships/oleObject" Target="embeddings/oleObject31.bin"/><Relationship Id="rId8" Type="http://schemas.openxmlformats.org/officeDocument/2006/relationships/image" Target="media/image1.wmf"/><Relationship Id="rId51" Type="http://schemas.openxmlformats.org/officeDocument/2006/relationships/oleObject" Target="embeddings/oleObject26.bin"/><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D8ABD09-208F-4C82-975B-3D6CE39D3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2</Pages>
  <Words>974</Words>
  <Characters>5552</Characters>
  <Application>Microsoft Office Word</Application>
  <DocSecurity>0</DocSecurity>
  <Lines>46</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6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Motoi KUSADOKORO</cp:lastModifiedBy>
  <cp:revision>5</cp:revision>
  <cp:lastPrinted>2014-10-20T08:26:00Z</cp:lastPrinted>
  <dcterms:created xsi:type="dcterms:W3CDTF">2015-10-28T10:53:00Z</dcterms:created>
  <dcterms:modified xsi:type="dcterms:W3CDTF">2018-11-08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